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A68292" w14:textId="12B58EB5" w:rsidR="00A31752" w:rsidRPr="001F47B2" w:rsidRDefault="00522BC3" w:rsidP="001F47B2">
      <w:pPr>
        <w:spacing w:beforeLines="50" w:before="156" w:afterLines="50" w:after="156"/>
        <w:jc w:val="center"/>
        <w:rPr>
          <w:b/>
          <w:sz w:val="36"/>
        </w:rPr>
      </w:pPr>
      <w:r w:rsidRPr="001F47B2">
        <w:rPr>
          <w:rFonts w:hint="eastAsia"/>
          <w:b/>
          <w:sz w:val="36"/>
        </w:rPr>
        <w:t>实验</w:t>
      </w:r>
      <w:r w:rsidR="001F47B2" w:rsidRPr="001F47B2">
        <w:rPr>
          <w:rFonts w:hint="eastAsia"/>
          <w:b/>
          <w:sz w:val="36"/>
        </w:rPr>
        <w:t>三</w:t>
      </w:r>
      <w:r w:rsidRPr="001F47B2">
        <w:rPr>
          <w:rFonts w:hint="eastAsia"/>
          <w:b/>
          <w:sz w:val="36"/>
        </w:rPr>
        <w:t xml:space="preserve"> </w:t>
      </w:r>
      <w:r w:rsidR="001F47B2" w:rsidRPr="001F47B2">
        <w:rPr>
          <w:rFonts w:hint="eastAsia"/>
          <w:b/>
          <w:sz w:val="36"/>
        </w:rPr>
        <w:t>组合逻辑电路的设计</w:t>
      </w:r>
      <w:r w:rsidR="00905C7B">
        <w:rPr>
          <w:rFonts w:hint="eastAsia"/>
          <w:b/>
          <w:sz w:val="36"/>
        </w:rPr>
        <w:t>实验报告</w:t>
      </w:r>
    </w:p>
    <w:p w14:paraId="7E42537D" w14:textId="4E410942" w:rsidR="00522BC3" w:rsidRDefault="00522BC3" w:rsidP="001F47B2">
      <w:pPr>
        <w:spacing w:beforeLines="50" w:before="156" w:afterLines="50" w:after="156"/>
        <w:jc w:val="center"/>
        <w:rPr>
          <w:rFonts w:ascii="楷体" w:eastAsia="楷体" w:hAnsi="楷体"/>
        </w:rPr>
      </w:pPr>
      <w:proofErr w:type="gramStart"/>
      <w:r w:rsidRPr="00522BC3">
        <w:rPr>
          <w:rFonts w:ascii="楷体" w:eastAsia="楷体" w:hAnsi="楷体" w:hint="eastAsia"/>
        </w:rPr>
        <w:t>周义函</w:t>
      </w:r>
      <w:proofErr w:type="gramEnd"/>
      <w:r w:rsidRPr="00522BC3">
        <w:rPr>
          <w:rFonts w:ascii="楷体" w:eastAsia="楷体" w:hAnsi="楷体" w:hint="eastAsia"/>
        </w:rPr>
        <w:t xml:space="preserve"> 自93</w:t>
      </w:r>
      <w:r w:rsidRPr="00522BC3">
        <w:rPr>
          <w:rFonts w:ascii="楷体" w:eastAsia="楷体" w:hAnsi="楷体"/>
        </w:rPr>
        <w:t xml:space="preserve"> </w:t>
      </w:r>
      <w:r w:rsidRPr="00522BC3">
        <w:rPr>
          <w:rFonts w:ascii="楷体" w:eastAsia="楷体" w:hAnsi="楷体" w:hint="eastAsia"/>
        </w:rPr>
        <w:t>2019010702</w:t>
      </w:r>
    </w:p>
    <w:p w14:paraId="0EC8E808" w14:textId="5165C450" w:rsidR="00905C7B" w:rsidRPr="0019323D" w:rsidRDefault="00905C7B" w:rsidP="00BC0C0E">
      <w:pPr>
        <w:rPr>
          <w:rFonts w:ascii="宋体" w:hAnsi="宋体"/>
          <w:b/>
        </w:rPr>
      </w:pPr>
      <w:r w:rsidRPr="0019323D">
        <w:rPr>
          <w:rFonts w:ascii="宋体" w:hAnsi="宋体" w:hint="eastAsia"/>
          <w:b/>
        </w:rPr>
        <w:t>一、预习任务</w:t>
      </w:r>
    </w:p>
    <w:p w14:paraId="08CEFA64" w14:textId="5A306CC0" w:rsidR="001F47B2" w:rsidRPr="001F47B2" w:rsidRDefault="001F47B2" w:rsidP="00BC0C0E">
      <w:pPr>
        <w:rPr>
          <w:rFonts w:ascii="宋体" w:hAnsi="宋体"/>
        </w:rPr>
      </w:pPr>
      <w:r>
        <w:rPr>
          <w:rFonts w:ascii="宋体" w:hAnsi="宋体" w:hint="eastAsia"/>
        </w:rPr>
        <w:t>1.</w:t>
      </w:r>
      <w:r w:rsidRPr="001F47B2">
        <w:rPr>
          <w:rFonts w:ascii="宋体" w:hAnsi="宋体" w:hint="eastAsia"/>
        </w:rPr>
        <w:t>复习补码及如何利用补码实现减法运算</w:t>
      </w:r>
    </w:p>
    <w:p w14:paraId="1AA4F05C" w14:textId="0E35746A" w:rsidR="001F47B2" w:rsidRDefault="001F47B2" w:rsidP="00BC0C0E">
      <w:pPr>
        <w:ind w:firstLine="420"/>
      </w:pPr>
      <w:r>
        <w:rPr>
          <w:rFonts w:hint="eastAsia"/>
        </w:rPr>
        <w:t>补码其实就是给最高位赋了权重</w:t>
      </w:r>
      <w:r w:rsidR="00905C7B" w:rsidRPr="00BC0C0E">
        <w:rPr>
          <w:position w:val="-4"/>
        </w:rPr>
        <w:object w:dxaOrig="440" w:dyaOrig="300" w14:anchorId="686D8D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2.65pt" o:ole="">
            <v:imagedata r:id="rId8" o:title=""/>
          </v:shape>
          <o:OLEObject Type="Embed" ProgID="Equation.DSMT4" ShapeID="_x0000_i1025" DrawAspect="Content" ObjectID="_1666094886" r:id="rId9"/>
        </w:object>
      </w:r>
      <w:r w:rsidR="00BC0C0E">
        <w:t xml:space="preserve"> </w:t>
      </w:r>
      <w:r>
        <w:rPr>
          <w:rFonts w:hint="eastAsia"/>
        </w:rPr>
        <w:t>，最终表现为正数补码保持不变，负数补码取反加一。</w:t>
      </w:r>
      <w:r w:rsidR="00BC0C0E">
        <w:rPr>
          <w:rFonts w:hint="eastAsia"/>
        </w:rPr>
        <w:t>用补码实现减法运算可以把被减数转换成其对应的补码，减数转换成其对应的负数的补码，然后把两者相加即可。</w:t>
      </w:r>
    </w:p>
    <w:p w14:paraId="1D8EAB6F" w14:textId="00396580" w:rsidR="00BC0C0E" w:rsidRPr="009472B1" w:rsidRDefault="00BC0C0E" w:rsidP="009472B1">
      <w:r>
        <w:rPr>
          <w:rFonts w:hint="eastAsia"/>
        </w:rPr>
        <w:t>2.</w:t>
      </w:r>
      <w:r w:rsidRPr="009472B1">
        <w:rPr>
          <w:rFonts w:hint="eastAsia"/>
        </w:rPr>
        <w:t xml:space="preserve"> </w:t>
      </w:r>
      <w:r w:rsidRPr="009472B1">
        <w:rPr>
          <w:rFonts w:hint="eastAsia"/>
        </w:rPr>
        <w:t>根据实验任务要求</w:t>
      </w:r>
      <w:r w:rsidR="009472B1" w:rsidRPr="009472B1">
        <w:rPr>
          <w:rFonts w:hint="eastAsia"/>
        </w:rPr>
        <w:t>完成电路设计，包括：</w:t>
      </w:r>
    </w:p>
    <w:p w14:paraId="34F783EB" w14:textId="6464EE36" w:rsidR="009472B1" w:rsidRPr="009472B1" w:rsidRDefault="009472B1" w:rsidP="009472B1">
      <w:r w:rsidRPr="009472B1">
        <w:rPr>
          <w:rFonts w:hint="eastAsia"/>
        </w:rPr>
        <w:t>（</w:t>
      </w:r>
      <w:r w:rsidRPr="009472B1">
        <w:rPr>
          <w:rFonts w:hint="eastAsia"/>
        </w:rPr>
        <w:t>1</w:t>
      </w:r>
      <w:r w:rsidRPr="009472B1">
        <w:rPr>
          <w:rFonts w:hint="eastAsia"/>
        </w:rPr>
        <w:t>）查询元件盒中</w:t>
      </w:r>
      <w:r w:rsidRPr="009472B1">
        <w:rPr>
          <w:rFonts w:hint="eastAsia"/>
        </w:rPr>
        <w:t>74</w:t>
      </w:r>
      <w:r w:rsidRPr="009472B1">
        <w:t>HC</w:t>
      </w:r>
      <w:r w:rsidRPr="009472B1">
        <w:rPr>
          <w:rFonts w:hint="eastAsia"/>
        </w:rPr>
        <w:t>系列门电路芯片的数据手册</w:t>
      </w:r>
    </w:p>
    <w:p w14:paraId="29773A4F" w14:textId="66CD467E" w:rsidR="00BC0C0E" w:rsidRPr="009472B1" w:rsidRDefault="00BC0C0E" w:rsidP="009472B1">
      <w:r w:rsidRPr="009472B1">
        <w:rPr>
          <w:rFonts w:hint="eastAsia"/>
        </w:rPr>
        <w:t>元件盒中</w:t>
      </w:r>
      <w:r w:rsidRPr="009472B1">
        <w:rPr>
          <w:rFonts w:hint="eastAsia"/>
        </w:rPr>
        <w:t>74HC</w:t>
      </w:r>
      <w:r w:rsidRPr="009472B1">
        <w:rPr>
          <w:rFonts w:hint="eastAsia"/>
        </w:rPr>
        <w:t>系列芯片的门电路功能及其引脚图</w:t>
      </w:r>
      <w:r w:rsidR="009472B1" w:rsidRPr="009472B1">
        <w:rPr>
          <w:rFonts w:hint="eastAsia"/>
        </w:rPr>
        <w:t>如下</w:t>
      </w:r>
    </w:p>
    <w:p w14:paraId="5E04B7E6" w14:textId="77777777" w:rsidR="00BC0C0E" w:rsidRPr="00E07F80" w:rsidRDefault="00BC0C0E" w:rsidP="00BC0C0E">
      <w:pPr>
        <w:rPr>
          <w:rFonts w:ascii="宋体" w:hAnsi="宋体" w:cstheme="minorEastAsia"/>
        </w:rPr>
      </w:pPr>
      <w:r w:rsidRPr="00E07F80">
        <w:rPr>
          <w:rFonts w:ascii="宋体" w:hAnsi="宋体" w:cstheme="minorEastAsia" w:hint="eastAsia"/>
        </w:rPr>
        <w:t>（1）74HC00：2输入与非门*4              （2）74HC02：2输入或非门*4</w:t>
      </w:r>
    </w:p>
    <w:p w14:paraId="760FCC2A" w14:textId="77777777" w:rsidR="00BC0C0E" w:rsidRPr="00E07F80" w:rsidRDefault="00BC0C0E" w:rsidP="00BC0C0E">
      <w:pPr>
        <w:rPr>
          <w:rFonts w:ascii="宋体" w:hAnsi="宋体" w:cstheme="minorEastAsia"/>
        </w:rPr>
      </w:pPr>
      <w:r w:rsidRPr="00E07F80">
        <w:rPr>
          <w:rFonts w:ascii="宋体" w:hAnsi="宋体" w:cstheme="minorEastAsia"/>
          <w:noProof/>
        </w:rPr>
        <w:drawing>
          <wp:inline distT="0" distB="0" distL="114300" distR="114300" wp14:anchorId="2AC4E0AF" wp14:editId="5DEC548B">
            <wp:extent cx="1836420" cy="2419350"/>
            <wp:effectExtent l="0" t="0" r="3810" b="7620"/>
            <wp:docPr id="1" name="图片 1" descr="157311327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573113273(1)"/>
                    <pic:cNvPicPr>
                      <a:picLocks noChangeAspect="1"/>
                    </pic:cNvPicPr>
                  </pic:nvPicPr>
                  <pic:blipFill>
                    <a:blip r:embed="rId10"/>
                    <a:srcRect r="321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83642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07F80">
        <w:rPr>
          <w:rFonts w:ascii="宋体" w:hAnsi="宋体" w:cstheme="minorEastAsia" w:hint="eastAsia"/>
        </w:rPr>
        <w:t xml:space="preserve">       </w:t>
      </w:r>
      <w:r w:rsidRPr="00E07F80">
        <w:rPr>
          <w:rFonts w:ascii="宋体" w:hAnsi="宋体" w:cstheme="minorEastAsia"/>
          <w:noProof/>
        </w:rPr>
        <w:drawing>
          <wp:inline distT="0" distB="0" distL="114300" distR="114300" wp14:anchorId="4E743076" wp14:editId="5A740225">
            <wp:extent cx="1948815" cy="2234565"/>
            <wp:effectExtent l="0" t="0" r="5715" b="1905"/>
            <wp:docPr id="2" name="图片 2" descr="157311344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573113444(1)"/>
                    <pic:cNvPicPr>
                      <a:picLocks noChangeAspect="1"/>
                    </pic:cNvPicPr>
                  </pic:nvPicPr>
                  <pic:blipFill>
                    <a:blip r:embed="rId11"/>
                    <a:srcRect r="3094" b="32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48815" cy="2234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870C0" w14:textId="77777777" w:rsidR="00BC0C0E" w:rsidRPr="00E07F80" w:rsidRDefault="00BC0C0E" w:rsidP="00BC0C0E">
      <w:pPr>
        <w:rPr>
          <w:rFonts w:ascii="宋体" w:hAnsi="宋体" w:cstheme="minorEastAsia"/>
        </w:rPr>
      </w:pPr>
      <w:r w:rsidRPr="00E07F80">
        <w:rPr>
          <w:rFonts w:ascii="宋体" w:hAnsi="宋体" w:cstheme="minorEastAsia" w:hint="eastAsia"/>
        </w:rPr>
        <w:t>（3）74HC08：2输入与门*4                （4）74HC11：3输入与门*3</w:t>
      </w:r>
    </w:p>
    <w:p w14:paraId="5FAA5B93" w14:textId="77777777" w:rsidR="00BC0C0E" w:rsidRPr="00E07F80" w:rsidRDefault="00BC0C0E" w:rsidP="00BC0C0E">
      <w:pPr>
        <w:jc w:val="left"/>
        <w:rPr>
          <w:rFonts w:ascii="宋体" w:hAnsi="宋体"/>
        </w:rPr>
      </w:pPr>
      <w:r w:rsidRPr="00E07F80">
        <w:rPr>
          <w:rFonts w:ascii="宋体" w:hAnsi="宋体" w:cstheme="minorEastAsia"/>
          <w:noProof/>
        </w:rPr>
        <w:drawing>
          <wp:inline distT="0" distB="0" distL="114300" distR="114300" wp14:anchorId="2F833922" wp14:editId="58339236">
            <wp:extent cx="1837055" cy="2364740"/>
            <wp:effectExtent l="0" t="0" r="12700" b="6985"/>
            <wp:docPr id="3" name="图片 3" descr="157311377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573113776(1)"/>
                    <pic:cNvPicPr>
                      <a:picLocks noChangeAspect="1"/>
                    </pic:cNvPicPr>
                  </pic:nvPicPr>
                  <pic:blipFill>
                    <a:blip r:embed="rId12"/>
                    <a:srcRect l="3224" t="384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837055" cy="236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07F80">
        <w:rPr>
          <w:rFonts w:ascii="宋体" w:hAnsi="宋体" w:cstheme="minorEastAsia" w:hint="eastAsia"/>
        </w:rPr>
        <w:t xml:space="preserve">        </w:t>
      </w:r>
      <w:r w:rsidRPr="00E07F80">
        <w:rPr>
          <w:rFonts w:ascii="宋体" w:hAnsi="宋体"/>
          <w:noProof/>
        </w:rPr>
        <w:drawing>
          <wp:inline distT="0" distB="0" distL="0" distR="0" wp14:anchorId="4D7CF8AF" wp14:editId="4E5D2DF6">
            <wp:extent cx="2235200" cy="1489075"/>
            <wp:effectExtent l="0" t="0" r="508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48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810D6" w14:textId="77777777" w:rsidR="00BC0C0E" w:rsidRPr="00E07F80" w:rsidRDefault="00BC0C0E" w:rsidP="00BC0C0E">
      <w:pPr>
        <w:jc w:val="left"/>
        <w:rPr>
          <w:rFonts w:ascii="宋体" w:hAnsi="宋体"/>
        </w:rPr>
      </w:pPr>
      <w:r w:rsidRPr="00E07F80">
        <w:rPr>
          <w:rFonts w:ascii="宋体" w:hAnsi="宋体" w:hint="eastAsia"/>
        </w:rPr>
        <w:t>（5）74HC14：六路施密特反向触发器       （5）74HC20：4输入与非门*2</w:t>
      </w:r>
    </w:p>
    <w:p w14:paraId="6FFAB3F0" w14:textId="77777777" w:rsidR="00BC0C0E" w:rsidRPr="00E07F80" w:rsidRDefault="00BC0C0E" w:rsidP="00BC0C0E">
      <w:pPr>
        <w:jc w:val="left"/>
        <w:rPr>
          <w:rFonts w:ascii="宋体" w:hAnsi="宋体"/>
        </w:rPr>
      </w:pPr>
      <w:r w:rsidRPr="00E07F80">
        <w:rPr>
          <w:rFonts w:ascii="宋体" w:hAnsi="宋体" w:hint="eastAsia"/>
          <w:noProof/>
        </w:rPr>
        <w:drawing>
          <wp:inline distT="0" distB="0" distL="114300" distR="114300" wp14:anchorId="67B90EC8" wp14:editId="4178F562">
            <wp:extent cx="2309495" cy="1539875"/>
            <wp:effectExtent l="0" t="0" r="6985" b="14605"/>
            <wp:docPr id="20" name="图片 20" descr="157317397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1573173978(1)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09495" cy="153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07F80">
        <w:rPr>
          <w:rFonts w:ascii="宋体" w:hAnsi="宋体" w:hint="eastAsia"/>
        </w:rPr>
        <w:t xml:space="preserve">       </w:t>
      </w:r>
      <w:r w:rsidRPr="00E07F80">
        <w:rPr>
          <w:rFonts w:ascii="宋体" w:hAnsi="宋体"/>
          <w:noProof/>
        </w:rPr>
        <w:drawing>
          <wp:inline distT="0" distB="0" distL="0" distR="0" wp14:anchorId="586A8B90" wp14:editId="0A7900C9">
            <wp:extent cx="2348230" cy="1603375"/>
            <wp:effectExtent l="0" t="0" r="13970" b="1206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rcRect t="5784" r="6047" b="2591"/>
                    <a:stretch>
                      <a:fillRect/>
                    </a:stretch>
                  </pic:blipFill>
                  <pic:spPr>
                    <a:xfrm>
                      <a:off x="0" y="0"/>
                      <a:ext cx="2348230" cy="160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658E8" w14:textId="77777777" w:rsidR="00BC0C0E" w:rsidRPr="00E07F80" w:rsidRDefault="00BC0C0E" w:rsidP="00BC0C0E">
      <w:pPr>
        <w:jc w:val="left"/>
        <w:rPr>
          <w:rFonts w:ascii="宋体" w:hAnsi="宋体"/>
        </w:rPr>
      </w:pPr>
    </w:p>
    <w:p w14:paraId="7E8D7692" w14:textId="77777777" w:rsidR="00BC0C0E" w:rsidRPr="00E07F80" w:rsidRDefault="00BC0C0E" w:rsidP="00BC0C0E">
      <w:pPr>
        <w:jc w:val="left"/>
        <w:rPr>
          <w:rFonts w:ascii="宋体" w:hAnsi="宋体"/>
        </w:rPr>
      </w:pPr>
      <w:r w:rsidRPr="00E07F80">
        <w:rPr>
          <w:rFonts w:ascii="宋体" w:hAnsi="宋体" w:hint="eastAsia"/>
        </w:rPr>
        <w:t>（6）74HC27：3输入或非门*3              （7）74HC74：双路D型上升沿触发器</w:t>
      </w:r>
    </w:p>
    <w:p w14:paraId="140ACB62" w14:textId="77777777" w:rsidR="00BC0C0E" w:rsidRPr="00E07F80" w:rsidRDefault="00BC0C0E" w:rsidP="00BC0C0E">
      <w:pPr>
        <w:jc w:val="left"/>
        <w:rPr>
          <w:rFonts w:ascii="宋体" w:hAnsi="宋体"/>
        </w:rPr>
      </w:pPr>
      <w:r w:rsidRPr="00E07F80">
        <w:rPr>
          <w:rFonts w:ascii="宋体" w:hAnsi="宋体"/>
          <w:noProof/>
        </w:rPr>
        <w:drawing>
          <wp:inline distT="0" distB="0" distL="0" distR="0" wp14:anchorId="5F1FE0F4" wp14:editId="6505EAD9">
            <wp:extent cx="2323465" cy="1518920"/>
            <wp:effectExtent l="0" t="0" r="8255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23465" cy="151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07F80">
        <w:rPr>
          <w:rFonts w:ascii="宋体" w:hAnsi="宋体" w:hint="eastAsia"/>
        </w:rPr>
        <w:t xml:space="preserve">      </w:t>
      </w:r>
      <w:r w:rsidRPr="00E07F80">
        <w:rPr>
          <w:rFonts w:ascii="宋体" w:hAnsi="宋体"/>
          <w:noProof/>
        </w:rPr>
        <w:drawing>
          <wp:inline distT="0" distB="0" distL="0" distR="0" wp14:anchorId="2F0F6A7D" wp14:editId="7D750736">
            <wp:extent cx="2228850" cy="1440815"/>
            <wp:effectExtent l="0" t="0" r="1143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7"/>
                    <a:srcRect t="5556" b="4861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92A51" w14:textId="77777777" w:rsidR="00BC0C0E" w:rsidRPr="00E07F80" w:rsidRDefault="00BC0C0E" w:rsidP="00BC0C0E">
      <w:pPr>
        <w:jc w:val="left"/>
        <w:rPr>
          <w:rFonts w:ascii="宋体" w:hAnsi="宋体"/>
        </w:rPr>
      </w:pPr>
      <w:r w:rsidRPr="00E07F80">
        <w:rPr>
          <w:rFonts w:ascii="宋体" w:hAnsi="宋体" w:hint="eastAsia"/>
        </w:rPr>
        <w:t xml:space="preserve">（8）74HC86：2输入异或门*4             （9）74HC161：四位二进制同步加法计数器 </w:t>
      </w:r>
    </w:p>
    <w:p w14:paraId="2F495CB7" w14:textId="77777777" w:rsidR="00BC0C0E" w:rsidRPr="00E07F80" w:rsidRDefault="00BC0C0E" w:rsidP="00BC0C0E">
      <w:pPr>
        <w:jc w:val="left"/>
        <w:rPr>
          <w:rFonts w:ascii="宋体" w:hAnsi="宋体"/>
        </w:rPr>
      </w:pPr>
      <w:r w:rsidRPr="00E07F80">
        <w:rPr>
          <w:rFonts w:ascii="宋体" w:hAnsi="宋体"/>
          <w:noProof/>
        </w:rPr>
        <w:drawing>
          <wp:inline distT="0" distB="0" distL="0" distR="0" wp14:anchorId="0DA29F9A" wp14:editId="32D18986">
            <wp:extent cx="2540000" cy="1591310"/>
            <wp:effectExtent l="0" t="0" r="508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rcRect l="424" t="3710" r="99" b="648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0" cy="159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07F80">
        <w:rPr>
          <w:rFonts w:ascii="宋体" w:hAnsi="宋体" w:hint="eastAsia"/>
        </w:rPr>
        <w:t xml:space="preserve">     </w:t>
      </w:r>
      <w:r w:rsidRPr="00E07F80">
        <w:rPr>
          <w:rFonts w:ascii="宋体" w:hAnsi="宋体" w:hint="eastAsia"/>
          <w:noProof/>
        </w:rPr>
        <w:drawing>
          <wp:inline distT="0" distB="0" distL="114300" distR="114300" wp14:anchorId="2B95A476" wp14:editId="26D300FC">
            <wp:extent cx="1701800" cy="2135505"/>
            <wp:effectExtent l="0" t="0" r="13335" b="5080"/>
            <wp:docPr id="11" name="图片 11" descr="157317250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1573172506(1)"/>
                    <pic:cNvPicPr>
                      <a:picLocks noChangeAspect="1"/>
                    </pic:cNvPicPr>
                  </pic:nvPicPr>
                  <pic:blipFill>
                    <a:blip r:embed="rId19"/>
                    <a:srcRect r="349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701800" cy="213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6928D" w14:textId="77777777" w:rsidR="00BC0C0E" w:rsidRPr="00E07F80" w:rsidRDefault="00BC0C0E" w:rsidP="00BC0C0E">
      <w:pPr>
        <w:ind w:firstLineChars="100" w:firstLine="210"/>
        <w:jc w:val="left"/>
        <w:rPr>
          <w:rFonts w:ascii="宋体" w:hAnsi="宋体"/>
        </w:rPr>
      </w:pPr>
      <w:r w:rsidRPr="00E07F80">
        <w:rPr>
          <w:rFonts w:ascii="宋体" w:hAnsi="宋体" w:hint="eastAsia"/>
        </w:rPr>
        <w:t>74HC86：</w:t>
      </w:r>
    </w:p>
    <w:p w14:paraId="5BE0FC4B" w14:textId="77777777" w:rsidR="00BC0C0E" w:rsidRPr="00E07F80" w:rsidRDefault="00BC0C0E" w:rsidP="00BC0C0E">
      <w:pPr>
        <w:jc w:val="left"/>
        <w:rPr>
          <w:rFonts w:ascii="宋体" w:hAnsi="宋体"/>
        </w:rPr>
      </w:pPr>
      <w:r w:rsidRPr="00E07F80">
        <w:rPr>
          <w:rFonts w:ascii="宋体" w:hAnsi="宋体" w:hint="eastAsia"/>
          <w:noProof/>
        </w:rPr>
        <w:drawing>
          <wp:inline distT="0" distB="0" distL="114300" distR="114300" wp14:anchorId="07D98D48" wp14:editId="400DAC71">
            <wp:extent cx="5270500" cy="2059940"/>
            <wp:effectExtent l="0" t="0" r="2540" b="12700"/>
            <wp:docPr id="15" name="图片 15" descr="157317264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573172647(1)"/>
                    <pic:cNvPicPr>
                      <a:picLocks noChangeAspect="1"/>
                    </pic:cNvPicPr>
                  </pic:nvPicPr>
                  <pic:blipFill>
                    <a:blip r:embed="rId20"/>
                    <a:srcRect b="1312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05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62D30" w14:textId="2DE6173A" w:rsidR="00BC0C0E" w:rsidRPr="00E07F80" w:rsidRDefault="00BC0C0E" w:rsidP="009472B1">
      <w:pPr>
        <w:ind w:firstLineChars="100" w:firstLine="210"/>
        <w:jc w:val="left"/>
        <w:rPr>
          <w:rFonts w:ascii="宋体" w:hAnsi="宋体"/>
        </w:rPr>
      </w:pPr>
      <w:r w:rsidRPr="00E07F80">
        <w:rPr>
          <w:rFonts w:ascii="宋体" w:hAnsi="宋体" w:hint="eastAsia"/>
        </w:rPr>
        <w:t xml:space="preserve">74HC161     </w:t>
      </w:r>
      <w:r w:rsidRPr="00E07F80">
        <w:rPr>
          <w:rFonts w:ascii="宋体" w:hAnsi="宋体" w:hint="eastAsia"/>
          <w:noProof/>
        </w:rPr>
        <w:drawing>
          <wp:inline distT="0" distB="0" distL="114300" distR="114300" wp14:anchorId="679D481C" wp14:editId="17E44AF1">
            <wp:extent cx="5135880" cy="1478280"/>
            <wp:effectExtent l="0" t="0" r="0" b="0"/>
            <wp:docPr id="21" name="图片 21" descr="157317406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1573174064(1)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35880" cy="147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07296" w14:textId="77777777" w:rsidR="00BC0C0E" w:rsidRPr="00E07F80" w:rsidRDefault="00BC0C0E" w:rsidP="00BC0C0E">
      <w:pPr>
        <w:jc w:val="left"/>
        <w:rPr>
          <w:rFonts w:ascii="宋体" w:hAnsi="宋体"/>
        </w:rPr>
      </w:pPr>
      <w:r w:rsidRPr="00E07F80">
        <w:rPr>
          <w:rFonts w:ascii="宋体" w:hAnsi="宋体" w:hint="eastAsia"/>
        </w:rPr>
        <w:t xml:space="preserve">（10）74HC191：四位同步加/减计算器   </w:t>
      </w:r>
    </w:p>
    <w:p w14:paraId="1688D0C4" w14:textId="77777777" w:rsidR="00BC0C0E" w:rsidRDefault="00BC0C0E" w:rsidP="00BC0C0E">
      <w:pPr>
        <w:jc w:val="center"/>
      </w:pPr>
      <w:r>
        <w:rPr>
          <w:noProof/>
        </w:rPr>
        <w:lastRenderedPageBreak/>
        <w:drawing>
          <wp:inline distT="0" distB="0" distL="114300" distR="114300" wp14:anchorId="2C1BC131" wp14:editId="3FCF2CC6">
            <wp:extent cx="1713865" cy="2404110"/>
            <wp:effectExtent l="0" t="0" r="3810" b="8255"/>
            <wp:docPr id="16" name="图片 16" descr="157317279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1573172790(1)"/>
                    <pic:cNvPicPr>
                      <a:picLocks noChangeAspect="1"/>
                    </pic:cNvPicPr>
                  </pic:nvPicPr>
                  <pic:blipFill>
                    <a:blip r:embed="rId22"/>
                    <a:srcRect l="569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713865" cy="240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DB4BD" w14:textId="77777777" w:rsidR="00BC0C0E" w:rsidRDefault="00BC0C0E" w:rsidP="00BC0C0E">
      <w:pPr>
        <w:jc w:val="left"/>
      </w:pPr>
      <w:r>
        <w:rPr>
          <w:noProof/>
        </w:rPr>
        <w:drawing>
          <wp:inline distT="0" distB="0" distL="114300" distR="114300" wp14:anchorId="09F575B5" wp14:editId="28B16910">
            <wp:extent cx="5151120" cy="1196340"/>
            <wp:effectExtent l="0" t="0" r="0" b="7620"/>
            <wp:docPr id="22" name="图片 22" descr="157317414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1573174144(1)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5112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B7FB8" w14:textId="77777777" w:rsidR="00BC0C0E" w:rsidRDefault="00BC0C0E" w:rsidP="00BC0C0E">
      <w:pPr>
        <w:jc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noProof/>
        </w:rPr>
        <w:drawing>
          <wp:inline distT="0" distB="0" distL="114300" distR="114300" wp14:anchorId="39184927" wp14:editId="73BB3BCD">
            <wp:extent cx="3329940" cy="4945380"/>
            <wp:effectExtent l="0" t="0" r="7620" b="7620"/>
            <wp:docPr id="23" name="图片 23" descr="157317420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1573174204(1)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29940" cy="494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A2F13" w14:textId="77777777" w:rsidR="009472B1" w:rsidRDefault="009472B1" w:rsidP="009472B1">
      <w:pPr>
        <w:rPr>
          <w:rFonts w:ascii="宋体" w:hAnsi="宋体" w:cstheme="minorEastAsia"/>
        </w:rPr>
      </w:pPr>
    </w:p>
    <w:p w14:paraId="48C16ED6" w14:textId="77777777" w:rsidR="009472B1" w:rsidRDefault="009472B1" w:rsidP="009472B1">
      <w:pPr>
        <w:rPr>
          <w:rFonts w:ascii="宋体" w:hAnsi="宋体" w:cstheme="minorEastAsia"/>
        </w:rPr>
      </w:pPr>
    </w:p>
    <w:p w14:paraId="6F14F6AA" w14:textId="5C6E77E5" w:rsidR="009472B1" w:rsidRDefault="009472B1" w:rsidP="009472B1">
      <w:pPr>
        <w:rPr>
          <w:rFonts w:ascii="宋体" w:hAnsi="宋体" w:cs="楷体"/>
          <w:sz w:val="22"/>
          <w:szCs w:val="28"/>
        </w:rPr>
      </w:pPr>
      <w:r w:rsidRPr="009472B1">
        <w:rPr>
          <w:rFonts w:ascii="宋体" w:hAnsi="宋体" w:cstheme="minorEastAsia" w:hint="eastAsia"/>
        </w:rPr>
        <w:lastRenderedPageBreak/>
        <w:t>（2）</w:t>
      </w:r>
      <w:r w:rsidRPr="009472B1">
        <w:rPr>
          <w:rFonts w:ascii="宋体" w:hAnsi="宋体" w:cs="楷体" w:hint="eastAsia"/>
          <w:sz w:val="22"/>
          <w:szCs w:val="28"/>
        </w:rPr>
        <w:t>根据步骤建议，列出各模块电路的真值表和逻辑表达式</w:t>
      </w:r>
    </w:p>
    <w:p w14:paraId="2AF5FA5C" w14:textId="260DEEF7" w:rsidR="00292EFD" w:rsidRPr="00A078C9" w:rsidRDefault="00292EFD" w:rsidP="009472B1">
      <w:pPr>
        <w:rPr>
          <w:rFonts w:ascii="宋体" w:hAnsi="宋体" w:cs="楷体"/>
          <w:b/>
          <w:sz w:val="22"/>
          <w:szCs w:val="28"/>
        </w:rPr>
      </w:pPr>
      <w:r w:rsidRPr="00A078C9">
        <w:rPr>
          <w:rFonts w:ascii="宋体" w:hAnsi="宋体" w:cs="楷体" w:hint="eastAsia"/>
          <w:b/>
          <w:sz w:val="22"/>
          <w:szCs w:val="28"/>
        </w:rPr>
        <w:t>步骤1：用门电路设计一个一位</w:t>
      </w:r>
      <w:r w:rsidR="00A078C9" w:rsidRPr="00A078C9">
        <w:rPr>
          <w:rFonts w:ascii="宋体" w:hAnsi="宋体" w:cs="楷体" w:hint="eastAsia"/>
          <w:b/>
          <w:sz w:val="22"/>
          <w:szCs w:val="28"/>
        </w:rPr>
        <w:t>【</w:t>
      </w:r>
      <w:r w:rsidRPr="00A078C9">
        <w:rPr>
          <w:rFonts w:ascii="宋体" w:hAnsi="宋体" w:cs="楷体" w:hint="eastAsia"/>
          <w:b/>
          <w:sz w:val="22"/>
          <w:szCs w:val="28"/>
        </w:rPr>
        <w:t>全加器</w:t>
      </w:r>
      <w:r w:rsidR="00A078C9" w:rsidRPr="00A078C9">
        <w:rPr>
          <w:rFonts w:ascii="宋体" w:hAnsi="宋体" w:cs="楷体" w:hint="eastAsia"/>
          <w:b/>
          <w:sz w:val="22"/>
          <w:szCs w:val="28"/>
        </w:rPr>
        <w:t>】</w:t>
      </w:r>
    </w:p>
    <w:p w14:paraId="14FA6429" w14:textId="2B1A4C83" w:rsidR="009472B1" w:rsidRDefault="009472B1" w:rsidP="009472B1">
      <w:pPr>
        <w:rPr>
          <w:rFonts w:ascii="宋体" w:hAnsi="宋体" w:cs="楷体"/>
          <w:sz w:val="22"/>
          <w:szCs w:val="28"/>
        </w:rPr>
      </w:pPr>
      <w:r>
        <w:rPr>
          <w:rFonts w:ascii="宋体" w:hAnsi="宋体" w:cs="楷体" w:hint="eastAsia"/>
          <w:sz w:val="22"/>
          <w:szCs w:val="28"/>
        </w:rPr>
        <w:t>真值表如下：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</w:tblGrid>
      <w:tr w:rsidR="00803765" w14:paraId="60688DB7" w14:textId="77777777" w:rsidTr="00657192">
        <w:trPr>
          <w:trHeight w:val="269"/>
          <w:jc w:val="center"/>
        </w:trPr>
        <w:tc>
          <w:tcPr>
            <w:tcW w:w="2887" w:type="dxa"/>
            <w:gridSpan w:val="3"/>
          </w:tcPr>
          <w:p w14:paraId="5DB1DF18" w14:textId="7A8BD4BD" w:rsidR="00803765" w:rsidRPr="00803765" w:rsidRDefault="00803765" w:rsidP="009472B1">
            <w:pPr>
              <w:rPr>
                <w:rFonts w:ascii="宋体" w:eastAsia="宋体" w:hAnsi="宋体" w:cs="楷体"/>
                <w:b/>
                <w:sz w:val="22"/>
                <w:szCs w:val="28"/>
              </w:rPr>
            </w:pPr>
            <w:r w:rsidRPr="00803765">
              <w:rPr>
                <w:rFonts w:ascii="宋体" w:eastAsia="宋体" w:hAnsi="宋体" w:cs="楷体" w:hint="eastAsia"/>
                <w:b/>
                <w:sz w:val="22"/>
                <w:szCs w:val="28"/>
              </w:rPr>
              <w:t>输入</w:t>
            </w:r>
          </w:p>
        </w:tc>
        <w:tc>
          <w:tcPr>
            <w:tcW w:w="1926" w:type="dxa"/>
            <w:gridSpan w:val="2"/>
          </w:tcPr>
          <w:p w14:paraId="251637D4" w14:textId="106C15BA" w:rsidR="00803765" w:rsidRPr="00803765" w:rsidRDefault="00803765" w:rsidP="009472B1">
            <w:pPr>
              <w:rPr>
                <w:rFonts w:ascii="宋体" w:eastAsia="宋体" w:hAnsi="宋体" w:cs="楷体"/>
                <w:b/>
                <w:sz w:val="22"/>
                <w:szCs w:val="28"/>
              </w:rPr>
            </w:pPr>
            <w:r w:rsidRPr="00803765">
              <w:rPr>
                <w:rFonts w:ascii="宋体" w:eastAsia="宋体" w:hAnsi="宋体" w:cs="楷体" w:hint="eastAsia"/>
                <w:b/>
                <w:sz w:val="22"/>
                <w:szCs w:val="28"/>
              </w:rPr>
              <w:t>输出</w:t>
            </w:r>
          </w:p>
        </w:tc>
      </w:tr>
      <w:tr w:rsidR="009472B1" w14:paraId="3C0004A6" w14:textId="77777777" w:rsidTr="00657192">
        <w:trPr>
          <w:trHeight w:val="269"/>
          <w:jc w:val="center"/>
        </w:trPr>
        <w:tc>
          <w:tcPr>
            <w:tcW w:w="962" w:type="dxa"/>
          </w:tcPr>
          <w:p w14:paraId="44F2B37A" w14:textId="4A049CCC" w:rsidR="009472B1" w:rsidRPr="009472B1" w:rsidRDefault="009472B1" w:rsidP="009472B1">
            <w:pPr>
              <w:rPr>
                <w:rFonts w:ascii="宋体" w:eastAsia="宋体" w:hAnsi="宋体" w:cs="楷体"/>
                <w:b/>
                <w:sz w:val="22"/>
                <w:szCs w:val="28"/>
              </w:rPr>
            </w:pPr>
            <w:r w:rsidRPr="009472B1">
              <w:rPr>
                <w:rFonts w:ascii="宋体" w:eastAsia="宋体" w:hAnsi="宋体" w:cs="楷体" w:hint="eastAsia"/>
                <w:b/>
                <w:sz w:val="22"/>
                <w:szCs w:val="28"/>
              </w:rPr>
              <w:t>C</w:t>
            </w:r>
            <w:r w:rsidRPr="009472B1">
              <w:rPr>
                <w:rFonts w:ascii="宋体" w:eastAsia="宋体" w:hAnsi="宋体" w:cs="楷体"/>
                <w:b/>
                <w:sz w:val="22"/>
                <w:szCs w:val="28"/>
              </w:rPr>
              <w:t>I</w:t>
            </w:r>
          </w:p>
        </w:tc>
        <w:tc>
          <w:tcPr>
            <w:tcW w:w="962" w:type="dxa"/>
          </w:tcPr>
          <w:p w14:paraId="2DDC221E" w14:textId="2E0015DA" w:rsidR="009472B1" w:rsidRPr="009472B1" w:rsidRDefault="009472B1" w:rsidP="009472B1">
            <w:pPr>
              <w:rPr>
                <w:rFonts w:ascii="宋体" w:eastAsia="宋体" w:hAnsi="宋体" w:cs="楷体"/>
                <w:b/>
                <w:sz w:val="22"/>
                <w:szCs w:val="28"/>
              </w:rPr>
            </w:pPr>
            <w:r w:rsidRPr="009472B1">
              <w:rPr>
                <w:rFonts w:ascii="宋体" w:eastAsia="宋体" w:hAnsi="宋体" w:cs="楷体" w:hint="eastAsia"/>
                <w:b/>
                <w:sz w:val="22"/>
                <w:szCs w:val="28"/>
              </w:rPr>
              <w:t>A</w:t>
            </w:r>
          </w:p>
        </w:tc>
        <w:tc>
          <w:tcPr>
            <w:tcW w:w="963" w:type="dxa"/>
          </w:tcPr>
          <w:p w14:paraId="7115A7B8" w14:textId="54531A92" w:rsidR="009472B1" w:rsidRPr="009472B1" w:rsidRDefault="009472B1" w:rsidP="009472B1">
            <w:pPr>
              <w:rPr>
                <w:rFonts w:ascii="宋体" w:eastAsia="宋体" w:hAnsi="宋体" w:cs="楷体"/>
                <w:b/>
                <w:sz w:val="22"/>
                <w:szCs w:val="28"/>
              </w:rPr>
            </w:pPr>
            <w:r w:rsidRPr="009472B1">
              <w:rPr>
                <w:rFonts w:ascii="宋体" w:eastAsia="宋体" w:hAnsi="宋体" w:cs="楷体" w:hint="eastAsia"/>
                <w:b/>
                <w:sz w:val="22"/>
                <w:szCs w:val="28"/>
              </w:rPr>
              <w:t>B</w:t>
            </w:r>
          </w:p>
        </w:tc>
        <w:tc>
          <w:tcPr>
            <w:tcW w:w="963" w:type="dxa"/>
          </w:tcPr>
          <w:p w14:paraId="66D04157" w14:textId="5C44CAA6" w:rsidR="009472B1" w:rsidRPr="009472B1" w:rsidRDefault="009472B1" w:rsidP="009472B1">
            <w:pPr>
              <w:rPr>
                <w:rFonts w:ascii="宋体" w:eastAsia="宋体" w:hAnsi="宋体" w:cs="楷体"/>
                <w:b/>
                <w:sz w:val="22"/>
                <w:szCs w:val="28"/>
              </w:rPr>
            </w:pPr>
            <w:r w:rsidRPr="009472B1">
              <w:rPr>
                <w:rFonts w:ascii="宋体" w:eastAsia="宋体" w:hAnsi="宋体" w:cs="楷体" w:hint="eastAsia"/>
                <w:b/>
                <w:sz w:val="22"/>
                <w:szCs w:val="28"/>
              </w:rPr>
              <w:t>S</w:t>
            </w:r>
          </w:p>
        </w:tc>
        <w:tc>
          <w:tcPr>
            <w:tcW w:w="963" w:type="dxa"/>
          </w:tcPr>
          <w:p w14:paraId="5E679E6A" w14:textId="30C7941C" w:rsidR="009472B1" w:rsidRPr="009472B1" w:rsidRDefault="009472B1" w:rsidP="009472B1">
            <w:pPr>
              <w:rPr>
                <w:rFonts w:ascii="宋体" w:eastAsia="宋体" w:hAnsi="宋体" w:cs="楷体"/>
                <w:b/>
                <w:sz w:val="22"/>
                <w:szCs w:val="28"/>
              </w:rPr>
            </w:pPr>
            <w:r w:rsidRPr="009472B1">
              <w:rPr>
                <w:rFonts w:ascii="宋体" w:eastAsia="宋体" w:hAnsi="宋体" w:cs="楷体" w:hint="eastAsia"/>
                <w:b/>
                <w:sz w:val="22"/>
                <w:szCs w:val="28"/>
              </w:rPr>
              <w:t>C</w:t>
            </w:r>
            <w:r w:rsidRPr="009472B1">
              <w:rPr>
                <w:rFonts w:ascii="宋体" w:eastAsia="宋体" w:hAnsi="宋体" w:cs="楷体"/>
                <w:b/>
                <w:sz w:val="22"/>
                <w:szCs w:val="28"/>
              </w:rPr>
              <w:t>O</w:t>
            </w:r>
          </w:p>
        </w:tc>
      </w:tr>
      <w:tr w:rsidR="009472B1" w14:paraId="7EC13A80" w14:textId="77777777" w:rsidTr="00657192">
        <w:trPr>
          <w:trHeight w:val="269"/>
          <w:jc w:val="center"/>
        </w:trPr>
        <w:tc>
          <w:tcPr>
            <w:tcW w:w="962" w:type="dxa"/>
            <w:vAlign w:val="center"/>
          </w:tcPr>
          <w:p w14:paraId="67BF1EEE" w14:textId="1FB17CB7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2" w:type="dxa"/>
            <w:vAlign w:val="center"/>
          </w:tcPr>
          <w:p w14:paraId="2A128D5E" w14:textId="770A4E32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24C6211F" w14:textId="6166CC92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5FF17129" w14:textId="3FC2F958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4C8F1600" w14:textId="35E48BEC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</w:tr>
      <w:tr w:rsidR="009472B1" w14:paraId="22095F96" w14:textId="77777777" w:rsidTr="00657192">
        <w:trPr>
          <w:trHeight w:val="276"/>
          <w:jc w:val="center"/>
        </w:trPr>
        <w:tc>
          <w:tcPr>
            <w:tcW w:w="962" w:type="dxa"/>
            <w:vAlign w:val="center"/>
          </w:tcPr>
          <w:p w14:paraId="55EE420D" w14:textId="1BD8A63E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2" w:type="dxa"/>
            <w:vAlign w:val="center"/>
          </w:tcPr>
          <w:p w14:paraId="3068C8D0" w14:textId="616E5344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3EEC901B" w14:textId="607D4120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14612CA9" w14:textId="40385845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6EFB027E" w14:textId="4C9F1B45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</w:tr>
      <w:tr w:rsidR="009472B1" w14:paraId="6DFCD21B" w14:textId="77777777" w:rsidTr="00657192">
        <w:trPr>
          <w:trHeight w:val="269"/>
          <w:jc w:val="center"/>
        </w:trPr>
        <w:tc>
          <w:tcPr>
            <w:tcW w:w="962" w:type="dxa"/>
            <w:vAlign w:val="center"/>
          </w:tcPr>
          <w:p w14:paraId="5CA4D0D0" w14:textId="0EE5F57E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2" w:type="dxa"/>
            <w:vAlign w:val="center"/>
          </w:tcPr>
          <w:p w14:paraId="39EB94CE" w14:textId="2707AAEE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1DB86320" w14:textId="6C35433A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45BF969F" w14:textId="5260EEF2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62021CFD" w14:textId="6BBBA2E3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</w:tr>
      <w:tr w:rsidR="009472B1" w14:paraId="28289113" w14:textId="77777777" w:rsidTr="00657192">
        <w:trPr>
          <w:trHeight w:val="269"/>
          <w:jc w:val="center"/>
        </w:trPr>
        <w:tc>
          <w:tcPr>
            <w:tcW w:w="962" w:type="dxa"/>
            <w:vAlign w:val="center"/>
          </w:tcPr>
          <w:p w14:paraId="17154E12" w14:textId="1864CAAA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2" w:type="dxa"/>
            <w:vAlign w:val="center"/>
          </w:tcPr>
          <w:p w14:paraId="2760D08C" w14:textId="6DBF9A52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482D53B1" w14:textId="6A902F54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0DF0760F" w14:textId="387486F4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5CEDDF3C" w14:textId="696A0585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</w:tr>
      <w:tr w:rsidR="009472B1" w14:paraId="7782EF67" w14:textId="77777777" w:rsidTr="00657192">
        <w:trPr>
          <w:trHeight w:val="269"/>
          <w:jc w:val="center"/>
        </w:trPr>
        <w:tc>
          <w:tcPr>
            <w:tcW w:w="962" w:type="dxa"/>
            <w:vAlign w:val="center"/>
          </w:tcPr>
          <w:p w14:paraId="37524EF5" w14:textId="2362B914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2" w:type="dxa"/>
            <w:vAlign w:val="center"/>
          </w:tcPr>
          <w:p w14:paraId="6BABEAA9" w14:textId="1D62EE1D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3D56578C" w14:textId="77558AB3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34695CF8" w14:textId="27B6EFC3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49205808" w14:textId="3018D3B3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</w:tr>
      <w:tr w:rsidR="009472B1" w14:paraId="38890382" w14:textId="77777777" w:rsidTr="00657192">
        <w:trPr>
          <w:trHeight w:val="276"/>
          <w:jc w:val="center"/>
        </w:trPr>
        <w:tc>
          <w:tcPr>
            <w:tcW w:w="962" w:type="dxa"/>
            <w:vAlign w:val="center"/>
          </w:tcPr>
          <w:p w14:paraId="752732BC" w14:textId="437E34EC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2" w:type="dxa"/>
            <w:vAlign w:val="center"/>
          </w:tcPr>
          <w:p w14:paraId="7BD23AEC" w14:textId="5BC112BB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4B2B6DD7" w14:textId="18F87756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5C219F8E" w14:textId="0F06EB32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10F2EB3F" w14:textId="1779A58C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</w:tr>
      <w:tr w:rsidR="009472B1" w14:paraId="602DD3C5" w14:textId="77777777" w:rsidTr="00657192">
        <w:trPr>
          <w:trHeight w:val="269"/>
          <w:jc w:val="center"/>
        </w:trPr>
        <w:tc>
          <w:tcPr>
            <w:tcW w:w="962" w:type="dxa"/>
            <w:vAlign w:val="center"/>
          </w:tcPr>
          <w:p w14:paraId="7B585C2D" w14:textId="30D0B12B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2" w:type="dxa"/>
            <w:vAlign w:val="center"/>
          </w:tcPr>
          <w:p w14:paraId="07D53545" w14:textId="51299922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1969428E" w14:textId="43E49760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762AF4AF" w14:textId="3390188A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63" w:type="dxa"/>
            <w:vAlign w:val="center"/>
          </w:tcPr>
          <w:p w14:paraId="68F9D921" w14:textId="3A0A37BB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</w:tr>
      <w:tr w:rsidR="009472B1" w14:paraId="576ED19B" w14:textId="77777777" w:rsidTr="00657192">
        <w:trPr>
          <w:trHeight w:val="269"/>
          <w:jc w:val="center"/>
        </w:trPr>
        <w:tc>
          <w:tcPr>
            <w:tcW w:w="962" w:type="dxa"/>
            <w:vAlign w:val="center"/>
          </w:tcPr>
          <w:p w14:paraId="60BC272A" w14:textId="3508D35B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2" w:type="dxa"/>
            <w:vAlign w:val="center"/>
          </w:tcPr>
          <w:p w14:paraId="2D37648E" w14:textId="2EA11C68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41195D73" w14:textId="75CB8D28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0522D1A8" w14:textId="1CF32D65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63" w:type="dxa"/>
            <w:vAlign w:val="center"/>
          </w:tcPr>
          <w:p w14:paraId="23D1DB72" w14:textId="38214AE4" w:rsidR="009472B1" w:rsidRPr="009472B1" w:rsidRDefault="009472B1" w:rsidP="009472B1">
            <w:pPr>
              <w:rPr>
                <w:rFonts w:ascii="宋体" w:eastAsia="宋体" w:hAnsi="宋体" w:cs="楷体"/>
                <w:sz w:val="22"/>
                <w:szCs w:val="28"/>
              </w:rPr>
            </w:pPr>
            <w:r w:rsidRPr="009472B1">
              <w:rPr>
                <w:rFonts w:ascii="宋体" w:eastAsia="宋体" w:hAnsi="宋体" w:cs="Times New Roman"/>
              </w:rPr>
              <w:t>1</w:t>
            </w:r>
          </w:p>
        </w:tc>
      </w:tr>
    </w:tbl>
    <w:p w14:paraId="6F5994E2" w14:textId="69473839" w:rsidR="009472B1" w:rsidRDefault="009472B1" w:rsidP="009472B1">
      <w:pPr>
        <w:rPr>
          <w:rFonts w:ascii="宋体" w:hAnsi="宋体" w:cs="楷体"/>
          <w:sz w:val="22"/>
          <w:szCs w:val="28"/>
        </w:rPr>
      </w:pPr>
      <w:r>
        <w:rPr>
          <w:rFonts w:ascii="宋体" w:hAnsi="宋体" w:cs="楷体" w:hint="eastAsia"/>
          <w:sz w:val="22"/>
          <w:szCs w:val="28"/>
        </w:rPr>
        <w:t>逻辑表达式：</w:t>
      </w:r>
    </w:p>
    <w:p w14:paraId="6A8FC8CF" w14:textId="21702DC4" w:rsidR="009472B1" w:rsidRDefault="00292EFD" w:rsidP="009472B1">
      <w:pPr>
        <w:rPr>
          <w:rFonts w:ascii="宋体" w:hAnsi="宋体" w:cs="楷体"/>
          <w:sz w:val="22"/>
          <w:szCs w:val="28"/>
        </w:rPr>
      </w:pPr>
      <w:r w:rsidRPr="00803765">
        <w:rPr>
          <w:rFonts w:ascii="宋体" w:hAnsi="宋体" w:cs="楷体"/>
          <w:position w:val="-28"/>
          <w:sz w:val="22"/>
          <w:szCs w:val="28"/>
        </w:rPr>
        <w:object w:dxaOrig="4280" w:dyaOrig="680" w14:anchorId="5CB20756">
          <v:shape id="_x0000_i1026" type="#_x0000_t75" style="width:214.35pt;height:34.35pt" o:ole="">
            <v:imagedata r:id="rId25" o:title=""/>
          </v:shape>
          <o:OLEObject Type="Embed" ProgID="Equation.DSMT4" ShapeID="_x0000_i1026" DrawAspect="Content" ObjectID="_1666094887" r:id="rId26"/>
        </w:object>
      </w:r>
      <w:r w:rsidR="00803765">
        <w:rPr>
          <w:rFonts w:ascii="宋体" w:hAnsi="宋体" w:cs="楷体"/>
          <w:sz w:val="22"/>
          <w:szCs w:val="28"/>
        </w:rPr>
        <w:t xml:space="preserve"> </w:t>
      </w:r>
    </w:p>
    <w:p w14:paraId="1BBC90CE" w14:textId="0EB496C0" w:rsidR="00292EFD" w:rsidRDefault="00292EFD" w:rsidP="00292EFD">
      <w:pPr>
        <w:jc w:val="left"/>
      </w:pPr>
      <w:r>
        <w:rPr>
          <w:rFonts w:hint="eastAsia"/>
        </w:rPr>
        <w:t>1</w:t>
      </w:r>
      <w:r>
        <w:rPr>
          <w:rFonts w:hint="eastAsia"/>
        </w:rPr>
        <w:t>位全加器的逻辑图</w:t>
      </w:r>
      <w:r w:rsidR="00BE0852">
        <w:rPr>
          <w:rFonts w:hint="eastAsia"/>
        </w:rPr>
        <w:t>：</w:t>
      </w:r>
    </w:p>
    <w:p w14:paraId="2C0BFBF0" w14:textId="604E23A6" w:rsidR="00292EFD" w:rsidRDefault="00A078C9" w:rsidP="00292EFD">
      <w:pPr>
        <w:jc w:val="center"/>
      </w:pPr>
      <w:r>
        <w:rPr>
          <w:rFonts w:hint="eastAsia"/>
          <w:noProof/>
        </w:rPr>
        <w:drawing>
          <wp:inline distT="0" distB="0" distL="114300" distR="114300" wp14:anchorId="30BA6E39" wp14:editId="024A1E22">
            <wp:extent cx="4579620" cy="1551917"/>
            <wp:effectExtent l="0" t="0" r="0" b="0"/>
            <wp:docPr id="4" name="图片 4" descr="157363642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573636421(1)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599001" cy="155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EE099" w14:textId="1D7D67AE" w:rsidR="00292EFD" w:rsidRPr="00A078C9" w:rsidRDefault="00292EFD" w:rsidP="001F47B2">
      <w:pPr>
        <w:rPr>
          <w:rFonts w:ascii="宋体" w:hAnsi="宋体" w:cstheme="minorEastAsia"/>
          <w:b/>
        </w:rPr>
      </w:pPr>
      <w:r w:rsidRPr="00A078C9">
        <w:rPr>
          <w:rFonts w:ascii="宋体" w:hAnsi="宋体" w:cstheme="minorEastAsia" w:hint="eastAsia"/>
          <w:b/>
        </w:rPr>
        <w:t>步骤2：用两个1位全加器接成一个</w:t>
      </w:r>
      <w:r w:rsidR="00A078C9" w:rsidRPr="00A078C9">
        <w:rPr>
          <w:rFonts w:ascii="宋体" w:hAnsi="宋体" w:cstheme="minorEastAsia" w:hint="eastAsia"/>
          <w:b/>
        </w:rPr>
        <w:t>【</w:t>
      </w:r>
      <w:r w:rsidRPr="00A078C9">
        <w:rPr>
          <w:rFonts w:ascii="宋体" w:hAnsi="宋体" w:cstheme="minorEastAsia" w:hint="eastAsia"/>
          <w:b/>
        </w:rPr>
        <w:t>2位全加器</w:t>
      </w:r>
      <w:r w:rsidR="00A078C9" w:rsidRPr="00A078C9">
        <w:rPr>
          <w:rFonts w:ascii="宋体" w:hAnsi="宋体" w:cstheme="minorEastAsia" w:hint="eastAsia"/>
          <w:b/>
        </w:rPr>
        <w:t>】</w:t>
      </w:r>
    </w:p>
    <w:p w14:paraId="7B7F0916" w14:textId="5E82EC74" w:rsidR="00BE0852" w:rsidRDefault="00BE0852" w:rsidP="001F47B2">
      <w:r>
        <w:rPr>
          <w:rFonts w:hint="eastAsia"/>
        </w:rPr>
        <w:t>逻辑表达式：</w:t>
      </w:r>
      <w:r w:rsidR="004133EA">
        <w:rPr>
          <w:rFonts w:ascii="宋体" w:hAnsi="宋体" w:cstheme="minorEastAsia" w:hint="eastAsia"/>
        </w:rPr>
        <w:t>（</w:t>
      </w:r>
      <w:r w:rsidR="004133EA">
        <w:rPr>
          <w:rFonts w:hint="eastAsia"/>
        </w:rPr>
        <w:t>只需将低位的进位输出接在高位的进位输入上即可</w:t>
      </w:r>
      <w:r w:rsidR="004133EA">
        <w:rPr>
          <w:rFonts w:ascii="宋体" w:hAnsi="宋体" w:cstheme="minorEastAsia" w:hint="eastAsia"/>
        </w:rPr>
        <w:t>）</w:t>
      </w:r>
    </w:p>
    <w:p w14:paraId="543C056B" w14:textId="7A3075A6" w:rsidR="00BE0852" w:rsidRDefault="00BE0852" w:rsidP="00BE0852">
      <w:pPr>
        <w:spacing w:line="240" w:lineRule="atLeast"/>
        <w:jc w:val="center"/>
      </w:pPr>
      <w:r w:rsidRPr="00BE0852">
        <w:rPr>
          <w:rFonts w:hint="eastAsia"/>
          <w:position w:val="-66"/>
        </w:rPr>
        <w:object w:dxaOrig="5000" w:dyaOrig="1440" w14:anchorId="6CDAA405">
          <v:shape id="_x0000_i1027" type="#_x0000_t75" style="width:250.65pt;height:1in" o:ole="">
            <v:imagedata r:id="rId28" o:title=""/>
          </v:shape>
          <o:OLEObject Type="Embed" ProgID="Equation.DSMT4" ShapeID="_x0000_i1027" DrawAspect="Content" ObjectID="_1666094888" r:id="rId29"/>
        </w:object>
      </w:r>
    </w:p>
    <w:p w14:paraId="3FC2E203" w14:textId="45D4C5C9" w:rsidR="00BE0852" w:rsidRDefault="00BE0852" w:rsidP="00BE0852">
      <w:pPr>
        <w:jc w:val="left"/>
      </w:pPr>
      <w:r>
        <w:rPr>
          <w:rFonts w:hint="eastAsia"/>
        </w:rPr>
        <w:t>2</w:t>
      </w:r>
      <w:r>
        <w:rPr>
          <w:rFonts w:hint="eastAsia"/>
        </w:rPr>
        <w:t>位全加器的逻辑图：</w:t>
      </w:r>
    </w:p>
    <w:p w14:paraId="26A6A7EC" w14:textId="5C110AF5" w:rsidR="00BE0852" w:rsidRDefault="00A078C9" w:rsidP="004133EA">
      <w:pPr>
        <w:jc w:val="center"/>
      </w:pPr>
      <w:r>
        <w:rPr>
          <w:rFonts w:hint="eastAsia"/>
          <w:noProof/>
        </w:rPr>
        <w:drawing>
          <wp:inline distT="0" distB="0" distL="114300" distR="114300" wp14:anchorId="14DE48E0" wp14:editId="29FE0D44">
            <wp:extent cx="4015740" cy="1970624"/>
            <wp:effectExtent l="0" t="0" r="3810" b="0"/>
            <wp:docPr id="5" name="图片 5" descr="157363666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1573636667(1)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38690" cy="1981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3B407" w14:textId="7D8ECA63" w:rsidR="004133EA" w:rsidRDefault="004133EA" w:rsidP="004133EA">
      <w:pPr>
        <w:jc w:val="left"/>
        <w:rPr>
          <w:b/>
        </w:rPr>
      </w:pPr>
      <w:r w:rsidRPr="00A078C9">
        <w:rPr>
          <w:rFonts w:hint="eastAsia"/>
          <w:b/>
        </w:rPr>
        <w:lastRenderedPageBreak/>
        <w:t>（</w:t>
      </w:r>
      <w:r w:rsidRPr="00A078C9">
        <w:rPr>
          <w:rFonts w:hint="eastAsia"/>
          <w:b/>
        </w:rPr>
        <w:t>3</w:t>
      </w:r>
      <w:r w:rsidRPr="00A078C9">
        <w:rPr>
          <w:rFonts w:hint="eastAsia"/>
          <w:b/>
        </w:rPr>
        <w:t>）用门电路和</w:t>
      </w:r>
      <w:r w:rsidRPr="00A078C9">
        <w:rPr>
          <w:rFonts w:hint="eastAsia"/>
          <w:b/>
        </w:rPr>
        <w:t>2</w:t>
      </w:r>
      <w:r w:rsidRPr="00A078C9">
        <w:rPr>
          <w:rFonts w:hint="eastAsia"/>
          <w:b/>
        </w:rPr>
        <w:t>位全加器实现加减运算功能</w:t>
      </w:r>
      <w:r w:rsidR="00A078C9" w:rsidRPr="00A078C9">
        <w:rPr>
          <w:rFonts w:hint="eastAsia"/>
          <w:b/>
        </w:rPr>
        <w:t>【</w:t>
      </w:r>
      <w:r w:rsidR="00A078C9" w:rsidRPr="00A078C9">
        <w:rPr>
          <w:rFonts w:hint="eastAsia"/>
          <w:b/>
        </w:rPr>
        <w:t>2</w:t>
      </w:r>
      <w:r w:rsidR="00A078C9" w:rsidRPr="00A078C9">
        <w:rPr>
          <w:rFonts w:hint="eastAsia"/>
          <w:b/>
        </w:rPr>
        <w:t>位运算器】</w:t>
      </w:r>
    </w:p>
    <w:p w14:paraId="289D5681" w14:textId="10913277" w:rsidR="00F52054" w:rsidRDefault="00ED69F0" w:rsidP="00F52054">
      <w:pPr>
        <w:jc w:val="left"/>
        <w:rPr>
          <w:b/>
        </w:rPr>
      </w:pPr>
      <w:r>
        <w:rPr>
          <w:b/>
        </w:rPr>
        <w:tab/>
      </w:r>
      <w:r w:rsidR="00F52054">
        <w:rPr>
          <w:rFonts w:hint="eastAsia"/>
          <w:b/>
        </w:rPr>
        <w:t>输入</w:t>
      </w:r>
      <w:proofErr w:type="gramStart"/>
      <w:r w:rsidR="00F52054">
        <w:rPr>
          <w:rFonts w:hint="eastAsia"/>
          <w:b/>
        </w:rPr>
        <w:t>端原码转补码</w:t>
      </w:r>
      <w:proofErr w:type="gramEnd"/>
    </w:p>
    <w:p w14:paraId="672B9298" w14:textId="13E117F9" w:rsidR="004133EA" w:rsidRDefault="00F52054" w:rsidP="00F52054">
      <w:pPr>
        <w:ind w:firstLine="420"/>
        <w:jc w:val="left"/>
      </w:pPr>
      <w:r w:rsidRPr="004133EA">
        <w:rPr>
          <w:rFonts w:hint="eastAsia"/>
        </w:rPr>
        <w:t>2</w:t>
      </w:r>
      <w:r w:rsidRPr="004133EA">
        <w:rPr>
          <w:rFonts w:hint="eastAsia"/>
        </w:rPr>
        <w:t>位运算器在</w:t>
      </w:r>
      <w:r w:rsidRPr="004133EA">
        <w:rPr>
          <w:rFonts w:hint="eastAsia"/>
        </w:rPr>
        <w:t>2</w:t>
      </w:r>
      <w:r w:rsidRPr="004133EA">
        <w:rPr>
          <w:rFonts w:hint="eastAsia"/>
        </w:rPr>
        <w:t>位全加器的基础上引入</w:t>
      </w:r>
      <w:r w:rsidRPr="004133EA">
        <w:rPr>
          <w:rFonts w:hint="eastAsia"/>
        </w:rPr>
        <w:t>K</w:t>
      </w:r>
      <w:r w:rsidRPr="004133EA">
        <w:rPr>
          <w:rFonts w:hint="eastAsia"/>
        </w:rPr>
        <w:t>。</w:t>
      </w:r>
      <w:r w:rsidR="00ED69F0">
        <w:rPr>
          <w:rFonts w:hint="eastAsia"/>
        </w:rPr>
        <w:t>输入端输入</w:t>
      </w:r>
      <w:r w:rsidR="00ED69F0">
        <w:rPr>
          <w:rFonts w:hint="eastAsia"/>
        </w:rPr>
        <w:t>A1</w:t>
      </w:r>
      <w:r w:rsidR="00ED69F0">
        <w:rPr>
          <w:rFonts w:hint="eastAsia"/>
        </w:rPr>
        <w:t>，</w:t>
      </w:r>
      <w:r w:rsidR="00ED69F0">
        <w:rPr>
          <w:rFonts w:hint="eastAsia"/>
        </w:rPr>
        <w:t>A0</w:t>
      </w:r>
      <w:r w:rsidR="00ED69F0">
        <w:rPr>
          <w:rFonts w:hint="eastAsia"/>
        </w:rPr>
        <w:t>，</w:t>
      </w:r>
      <w:r w:rsidR="00ED69F0">
        <w:rPr>
          <w:rFonts w:hint="eastAsia"/>
        </w:rPr>
        <w:t>K</w:t>
      </w:r>
      <w:r w:rsidR="00ED69F0">
        <w:rPr>
          <w:rFonts w:hint="eastAsia"/>
        </w:rPr>
        <w:t>，</w:t>
      </w:r>
      <w:r w:rsidR="00ED69F0">
        <w:rPr>
          <w:rFonts w:hint="eastAsia"/>
        </w:rPr>
        <w:t>B1</w:t>
      </w:r>
      <w:r w:rsidR="00ED69F0">
        <w:rPr>
          <w:rFonts w:hint="eastAsia"/>
        </w:rPr>
        <w:t>，</w:t>
      </w:r>
      <w:r w:rsidR="00ED69F0">
        <w:rPr>
          <w:rFonts w:hint="eastAsia"/>
        </w:rPr>
        <w:t>B0</w:t>
      </w:r>
      <w:proofErr w:type="gramStart"/>
      <w:r w:rsidR="00ED69F0">
        <w:rPr>
          <w:rFonts w:hint="eastAsia"/>
        </w:rPr>
        <w:t>五</w:t>
      </w:r>
      <w:proofErr w:type="gramEnd"/>
      <w:r w:rsidR="00ED69F0">
        <w:rPr>
          <w:rFonts w:hint="eastAsia"/>
        </w:rPr>
        <w:t>个信号</w:t>
      </w:r>
      <w:r>
        <w:rPr>
          <w:rFonts w:hint="eastAsia"/>
        </w:rPr>
        <w:t>，其中</w:t>
      </w:r>
      <w:r>
        <w:rPr>
          <w:rFonts w:hint="eastAsia"/>
        </w:rPr>
        <w:t>A</w:t>
      </w:r>
      <w:r>
        <w:t>1A0</w:t>
      </w:r>
      <w:r>
        <w:rPr>
          <w:rFonts w:hint="eastAsia"/>
        </w:rPr>
        <w:t>为符号左边的数，</w:t>
      </w:r>
      <w:r>
        <w:rPr>
          <w:rFonts w:hint="eastAsia"/>
        </w:rPr>
        <w:t>B</w:t>
      </w:r>
      <w:r>
        <w:t>1B0</w:t>
      </w:r>
      <w:r>
        <w:rPr>
          <w:rFonts w:hint="eastAsia"/>
        </w:rPr>
        <w:t>为符号右边的数，</w:t>
      </w:r>
      <w:r>
        <w:rPr>
          <w:rFonts w:hint="eastAsia"/>
        </w:rPr>
        <w:t>K</w:t>
      </w:r>
      <w:r>
        <w:rPr>
          <w:rFonts w:hint="eastAsia"/>
        </w:rPr>
        <w:t>为符号，</w:t>
      </w:r>
      <w:r>
        <w:rPr>
          <w:rFonts w:hint="eastAsia"/>
        </w:rPr>
        <w:t>0</w:t>
      </w:r>
      <w:r>
        <w:rPr>
          <w:rFonts w:hint="eastAsia"/>
        </w:rPr>
        <w:t>为加法，</w:t>
      </w:r>
      <w:r>
        <w:rPr>
          <w:rFonts w:hint="eastAsia"/>
        </w:rPr>
        <w:t>1</w:t>
      </w:r>
      <w:r>
        <w:rPr>
          <w:rFonts w:hint="eastAsia"/>
        </w:rPr>
        <w:t>为减法。在做减法时，需要将</w:t>
      </w:r>
      <w:r>
        <w:rPr>
          <w:rFonts w:hint="eastAsia"/>
        </w:rPr>
        <w:t>A</w:t>
      </w:r>
      <w:r>
        <w:rPr>
          <w:rFonts w:hint="eastAsia"/>
        </w:rPr>
        <w:t>和（</w:t>
      </w:r>
      <w:r>
        <w:rPr>
          <w:rFonts w:hint="eastAsia"/>
        </w:rPr>
        <w:t>-</w:t>
      </w:r>
      <w:r>
        <w:t>B</w:t>
      </w:r>
      <w:r>
        <w:rPr>
          <w:rFonts w:hint="eastAsia"/>
        </w:rPr>
        <w:t>）转换成补码，由于</w:t>
      </w:r>
      <w:r>
        <w:rPr>
          <w:rFonts w:hint="eastAsia"/>
        </w:rPr>
        <w:t>A</w:t>
      </w:r>
      <w:r>
        <w:rPr>
          <w:rFonts w:hint="eastAsia"/>
        </w:rPr>
        <w:t>本身是正数，补码等于本身，故只需将</w:t>
      </w:r>
      <w:r w:rsidR="004133EA" w:rsidRPr="004133EA">
        <w:rPr>
          <w:rFonts w:hint="eastAsia"/>
        </w:rPr>
        <w:t>将</w:t>
      </w:r>
      <w:r w:rsidR="004133EA" w:rsidRPr="004133EA">
        <w:rPr>
          <w:rFonts w:hint="eastAsia"/>
        </w:rPr>
        <w:t>B</w:t>
      </w:r>
      <w:r w:rsidR="004133EA" w:rsidRPr="004133EA">
        <w:rPr>
          <w:rFonts w:hint="eastAsia"/>
        </w:rPr>
        <w:t>的每一位取反，</w:t>
      </w:r>
      <w:r>
        <w:rPr>
          <w:rFonts w:hint="eastAsia"/>
        </w:rPr>
        <w:t>然后加一，</w:t>
      </w:r>
      <w:r w:rsidR="004133EA" w:rsidRPr="004133EA">
        <w:rPr>
          <w:rFonts w:hint="eastAsia"/>
        </w:rPr>
        <w:t>将</w:t>
      </w:r>
      <w:r w:rsidR="004133EA" w:rsidRPr="004133EA">
        <w:rPr>
          <w:rFonts w:hint="eastAsia"/>
        </w:rPr>
        <w:t>K</w:t>
      </w:r>
      <w:r w:rsidR="004133EA" w:rsidRPr="004133EA">
        <w:rPr>
          <w:rFonts w:hint="eastAsia"/>
        </w:rPr>
        <w:t>加入作为以前的</w:t>
      </w:r>
      <w:r w:rsidR="004133EA" w:rsidRPr="004133EA">
        <w:rPr>
          <w:rFonts w:hint="eastAsia"/>
        </w:rPr>
        <w:t>CI</w:t>
      </w:r>
      <w:r w:rsidR="004133EA" w:rsidRPr="004133EA">
        <w:rPr>
          <w:rFonts w:hint="eastAsia"/>
        </w:rPr>
        <w:t>，等同于将</w:t>
      </w:r>
      <w:r w:rsidR="004133EA" w:rsidRPr="004133EA">
        <w:rPr>
          <w:rFonts w:hint="eastAsia"/>
        </w:rPr>
        <w:t>B</w:t>
      </w:r>
      <w:r w:rsidR="004133EA" w:rsidRPr="004133EA">
        <w:rPr>
          <w:rFonts w:hint="eastAsia"/>
        </w:rPr>
        <w:t>取反加一，</w:t>
      </w:r>
      <w:r>
        <w:rPr>
          <w:rFonts w:hint="eastAsia"/>
        </w:rPr>
        <w:t>最终</w:t>
      </w:r>
      <w:r w:rsidR="004133EA" w:rsidRPr="004133EA">
        <w:rPr>
          <w:rFonts w:hint="eastAsia"/>
        </w:rPr>
        <w:t>变为</w:t>
      </w:r>
      <w:r w:rsidR="004133EA" w:rsidRPr="004133EA">
        <w:rPr>
          <w:rFonts w:hint="eastAsia"/>
        </w:rPr>
        <w:t>A</w:t>
      </w:r>
      <w:r w:rsidR="004133EA" w:rsidRPr="004133EA">
        <w:rPr>
          <w:rFonts w:hint="eastAsia"/>
        </w:rPr>
        <w:t>与</w:t>
      </w:r>
      <w:r w:rsidR="004133EA" w:rsidRPr="004133EA">
        <w:rPr>
          <w:rFonts w:hint="eastAsia"/>
        </w:rPr>
        <w:t>-B</w:t>
      </w:r>
      <w:r w:rsidR="004133EA" w:rsidRPr="004133EA">
        <w:rPr>
          <w:rFonts w:hint="eastAsia"/>
        </w:rPr>
        <w:t>的补码相加，实现</w:t>
      </w:r>
      <w:r w:rsidR="004133EA" w:rsidRPr="004133EA">
        <w:rPr>
          <w:rFonts w:hint="eastAsia"/>
        </w:rPr>
        <w:t>A-B</w:t>
      </w:r>
      <w:r w:rsidR="004133EA" w:rsidRPr="004133EA">
        <w:rPr>
          <w:rFonts w:hint="eastAsia"/>
        </w:rPr>
        <w:t>。为此，将</w:t>
      </w:r>
      <w:r w:rsidR="004133EA" w:rsidRPr="004133EA">
        <w:rPr>
          <w:rFonts w:hint="eastAsia"/>
        </w:rPr>
        <w:t>B</w:t>
      </w:r>
      <w:r w:rsidR="004133EA" w:rsidRPr="004133EA">
        <w:rPr>
          <w:rFonts w:hint="eastAsia"/>
        </w:rPr>
        <w:t>与</w:t>
      </w:r>
      <w:r w:rsidR="004133EA" w:rsidRPr="004133EA">
        <w:rPr>
          <w:rFonts w:hint="eastAsia"/>
        </w:rPr>
        <w:t>K</w:t>
      </w:r>
      <w:r w:rsidR="004133EA" w:rsidRPr="004133EA">
        <w:rPr>
          <w:rFonts w:hint="eastAsia"/>
        </w:rPr>
        <w:t>进行异或运算</w:t>
      </w:r>
      <w:r>
        <w:rPr>
          <w:rFonts w:hint="eastAsia"/>
        </w:rPr>
        <w:t>（</w:t>
      </w:r>
      <w:r>
        <w:rPr>
          <w:rFonts w:hint="eastAsia"/>
        </w:rPr>
        <w:t>K=0</w:t>
      </w:r>
      <w:r>
        <w:rPr>
          <w:rFonts w:hint="eastAsia"/>
        </w:rPr>
        <w:t>时无影响）</w:t>
      </w:r>
      <w:r w:rsidR="004133EA" w:rsidRPr="004133EA">
        <w:rPr>
          <w:rFonts w:hint="eastAsia"/>
        </w:rPr>
        <w:t>。</w:t>
      </w:r>
    </w:p>
    <w:p w14:paraId="4E61BB90" w14:textId="615397CF" w:rsidR="00F52054" w:rsidRDefault="00F52054" w:rsidP="00F52054">
      <w:pPr>
        <w:jc w:val="left"/>
        <w:rPr>
          <w:b/>
        </w:rPr>
      </w:pPr>
      <w:r>
        <w:rPr>
          <w:b/>
        </w:rPr>
        <w:tab/>
      </w:r>
      <w:r>
        <w:rPr>
          <w:rFonts w:hint="eastAsia"/>
          <w:b/>
        </w:rPr>
        <w:t>输出端</w:t>
      </w:r>
      <w:proofErr w:type="gramStart"/>
      <w:r>
        <w:rPr>
          <w:rFonts w:hint="eastAsia"/>
          <w:b/>
        </w:rPr>
        <w:t>补码转原码</w:t>
      </w:r>
      <w:proofErr w:type="gramEnd"/>
    </w:p>
    <w:p w14:paraId="5B95DB1E" w14:textId="30A8D741" w:rsidR="004133EA" w:rsidRDefault="00F52054" w:rsidP="00307749">
      <w:pPr>
        <w:jc w:val="left"/>
      </w:pPr>
      <w:r>
        <w:rPr>
          <w:b/>
        </w:rPr>
        <w:tab/>
      </w:r>
      <w:r w:rsidR="00307749" w:rsidRPr="00307749">
        <w:rPr>
          <w:rFonts w:hint="eastAsia"/>
        </w:rPr>
        <w:t>按照以上</w:t>
      </w:r>
      <w:r w:rsidR="00307749">
        <w:rPr>
          <w:rFonts w:hint="eastAsia"/>
        </w:rPr>
        <w:t>的设计思路，最终输出时，结果也是以补码的形式呈现的，但最终我们需要的是原码。所以</w:t>
      </w:r>
      <w:proofErr w:type="gramStart"/>
      <w:r w:rsidR="00307749">
        <w:rPr>
          <w:rFonts w:hint="eastAsia"/>
        </w:rPr>
        <w:t>输出端要完成</w:t>
      </w:r>
      <w:proofErr w:type="gramEnd"/>
      <w:r w:rsidR="00307749">
        <w:rPr>
          <w:rFonts w:hint="eastAsia"/>
        </w:rPr>
        <w:t>补码到原码的转变</w:t>
      </w:r>
      <w:r w:rsidR="004133EA" w:rsidRPr="004133EA">
        <w:rPr>
          <w:rFonts w:hint="eastAsia"/>
        </w:rPr>
        <w:t>对于</w:t>
      </w:r>
      <w:r w:rsidR="004133EA" w:rsidRPr="004133EA">
        <w:rPr>
          <w:rFonts w:hint="eastAsia"/>
        </w:rPr>
        <w:t>2</w:t>
      </w:r>
      <w:r w:rsidR="004133EA" w:rsidRPr="004133EA">
        <w:rPr>
          <w:rFonts w:hint="eastAsia"/>
        </w:rPr>
        <w:t>位运算器，结果在</w:t>
      </w:r>
      <w:r w:rsidR="004133EA" w:rsidRPr="004133EA">
        <w:rPr>
          <w:rFonts w:hint="eastAsia"/>
        </w:rPr>
        <w:t>-3-6</w:t>
      </w:r>
      <w:r w:rsidR="004133EA" w:rsidRPr="004133EA">
        <w:rPr>
          <w:rFonts w:hint="eastAsia"/>
        </w:rPr>
        <w:t>之间</w:t>
      </w:r>
      <w:r w:rsidR="00307749">
        <w:rPr>
          <w:rFonts w:hint="eastAsia"/>
        </w:rPr>
        <w:t>，我们需要用</w:t>
      </w:r>
      <w:r w:rsidR="006004A3">
        <w:rPr>
          <w:rFonts w:hint="eastAsia"/>
        </w:rPr>
        <w:t>三个输出端来表示数据，然后一个输出端</w:t>
      </w:r>
      <w:r w:rsidR="006004A3">
        <w:rPr>
          <w:rFonts w:hint="eastAsia"/>
        </w:rPr>
        <w:t>Z</w:t>
      </w:r>
      <w:r w:rsidR="006004A3">
        <w:rPr>
          <w:rFonts w:hint="eastAsia"/>
        </w:rPr>
        <w:t>来表示符号。</w:t>
      </w:r>
      <w:r w:rsidR="004133EA" w:rsidRPr="004133EA">
        <w:rPr>
          <w:rFonts w:hint="eastAsia"/>
        </w:rPr>
        <w:t>若为加法，</w:t>
      </w:r>
      <w:r w:rsidR="004133EA" w:rsidRPr="004133EA">
        <w:rPr>
          <w:rFonts w:hint="eastAsia"/>
        </w:rPr>
        <w:t>S0</w:t>
      </w:r>
      <w:r w:rsidR="004133EA" w:rsidRPr="004133EA">
        <w:rPr>
          <w:rFonts w:hint="eastAsia"/>
        </w:rPr>
        <w:t>、</w:t>
      </w:r>
      <w:r w:rsidR="004133EA" w:rsidRPr="004133EA">
        <w:rPr>
          <w:rFonts w:hint="eastAsia"/>
        </w:rPr>
        <w:t>S1</w:t>
      </w:r>
      <w:r w:rsidR="004133EA" w:rsidRPr="004133EA">
        <w:rPr>
          <w:rFonts w:hint="eastAsia"/>
        </w:rPr>
        <w:t>和</w:t>
      </w:r>
      <w:r w:rsidR="004133EA" w:rsidRPr="004133EA">
        <w:rPr>
          <w:rFonts w:hint="eastAsia"/>
        </w:rPr>
        <w:t>CO</w:t>
      </w:r>
      <w:r w:rsidR="004133EA" w:rsidRPr="004133EA">
        <w:rPr>
          <w:rFonts w:hint="eastAsia"/>
        </w:rPr>
        <w:t>即为结果。若为减法，则得到的</w:t>
      </w:r>
      <w:r w:rsidR="004133EA" w:rsidRPr="004133EA">
        <w:rPr>
          <w:rFonts w:hint="eastAsia"/>
        </w:rPr>
        <w:t>S0</w:t>
      </w:r>
      <w:r w:rsidR="004133EA" w:rsidRPr="004133EA">
        <w:rPr>
          <w:rFonts w:hint="eastAsia"/>
        </w:rPr>
        <w:t>、</w:t>
      </w:r>
      <w:r w:rsidR="004133EA" w:rsidRPr="004133EA">
        <w:rPr>
          <w:rFonts w:hint="eastAsia"/>
        </w:rPr>
        <w:t>S1</w:t>
      </w:r>
      <w:r w:rsidR="004133EA" w:rsidRPr="004133EA">
        <w:rPr>
          <w:rFonts w:hint="eastAsia"/>
        </w:rPr>
        <w:t>和</w:t>
      </w:r>
      <w:r w:rsidR="004133EA" w:rsidRPr="004133EA">
        <w:rPr>
          <w:rFonts w:hint="eastAsia"/>
        </w:rPr>
        <w:t>CO</w:t>
      </w:r>
      <w:r w:rsidR="004133EA" w:rsidRPr="004133EA">
        <w:rPr>
          <w:rFonts w:hint="eastAsia"/>
        </w:rPr>
        <w:t>相当于</w:t>
      </w:r>
      <w:r w:rsidR="004133EA" w:rsidRPr="004133EA">
        <w:rPr>
          <w:rFonts w:hint="eastAsia"/>
        </w:rPr>
        <w:t>A+(4-B)</w:t>
      </w:r>
      <w:r w:rsidR="004133EA" w:rsidRPr="004133EA">
        <w:rPr>
          <w:rFonts w:hint="eastAsia"/>
        </w:rPr>
        <w:t>的二进制码。取</w:t>
      </w:r>
      <w:r w:rsidR="004133EA" w:rsidRPr="004133EA">
        <w:rPr>
          <w:rFonts w:hint="eastAsia"/>
        </w:rPr>
        <w:t>Z</w:t>
      </w:r>
      <w:r w:rsidR="004133EA" w:rsidRPr="004133EA">
        <w:rPr>
          <w:rFonts w:hint="eastAsia"/>
        </w:rPr>
        <w:t>来表示结果的正负，</w:t>
      </w:r>
      <w:r w:rsidR="004133EA" w:rsidRPr="004133EA">
        <w:rPr>
          <w:rFonts w:hint="eastAsia"/>
        </w:rPr>
        <w:t>Z=0</w:t>
      </w:r>
      <w:r w:rsidR="004133EA" w:rsidRPr="004133EA">
        <w:rPr>
          <w:rFonts w:hint="eastAsia"/>
        </w:rPr>
        <w:t>表示正，</w:t>
      </w:r>
      <w:r w:rsidR="004133EA" w:rsidRPr="004133EA">
        <w:rPr>
          <w:rFonts w:hint="eastAsia"/>
        </w:rPr>
        <w:t>Z=1</w:t>
      </w:r>
      <w:r w:rsidR="004133EA" w:rsidRPr="004133EA">
        <w:rPr>
          <w:rFonts w:hint="eastAsia"/>
        </w:rPr>
        <w:t>表示负，则由上述分析，若</w:t>
      </w:r>
      <w:r w:rsidR="004133EA" w:rsidRPr="004133EA">
        <w:rPr>
          <w:rFonts w:hint="eastAsia"/>
        </w:rPr>
        <w:t>A-B</w:t>
      </w:r>
      <w:r w:rsidR="004133EA" w:rsidRPr="004133EA">
        <w:rPr>
          <w:rFonts w:hint="eastAsia"/>
        </w:rPr>
        <w:t>为负，</w:t>
      </w:r>
      <w:r w:rsidR="004133EA" w:rsidRPr="004133EA">
        <w:rPr>
          <w:rFonts w:hint="eastAsia"/>
        </w:rPr>
        <w:t>A+(4-B)&lt;4</w:t>
      </w:r>
      <w:r w:rsidR="004133EA" w:rsidRPr="004133EA">
        <w:rPr>
          <w:rFonts w:hint="eastAsia"/>
        </w:rPr>
        <w:t>，</w:t>
      </w:r>
      <w:r w:rsidR="004133EA" w:rsidRPr="004133EA">
        <w:rPr>
          <w:rFonts w:hint="eastAsia"/>
        </w:rPr>
        <w:t>CO=0</w:t>
      </w:r>
      <w:r w:rsidR="004133EA" w:rsidRPr="004133EA">
        <w:rPr>
          <w:rFonts w:hint="eastAsia"/>
        </w:rPr>
        <w:t>；若</w:t>
      </w:r>
      <w:r w:rsidR="004133EA" w:rsidRPr="004133EA">
        <w:rPr>
          <w:rFonts w:hint="eastAsia"/>
        </w:rPr>
        <w:t>A-B</w:t>
      </w:r>
      <w:r w:rsidR="004133EA" w:rsidRPr="004133EA">
        <w:rPr>
          <w:rFonts w:hint="eastAsia"/>
        </w:rPr>
        <w:t>为正，则</w:t>
      </w:r>
      <w:r w:rsidR="004133EA" w:rsidRPr="004133EA">
        <w:rPr>
          <w:rFonts w:hint="eastAsia"/>
        </w:rPr>
        <w:t>A+(4-B)&gt;=4</w:t>
      </w:r>
      <w:r w:rsidR="004133EA" w:rsidRPr="004133EA">
        <w:rPr>
          <w:rFonts w:hint="eastAsia"/>
        </w:rPr>
        <w:t>，</w:t>
      </w:r>
      <w:r w:rsidR="004133EA" w:rsidRPr="004133EA">
        <w:rPr>
          <w:rFonts w:hint="eastAsia"/>
        </w:rPr>
        <w:t>CO=1</w:t>
      </w:r>
      <w:r w:rsidR="004133EA" w:rsidRPr="004133EA">
        <w:rPr>
          <w:rFonts w:hint="eastAsia"/>
        </w:rPr>
        <w:t>。由此可得，</w:t>
      </w:r>
      <w:r w:rsidR="004133EA" w:rsidRPr="004133EA">
        <w:rPr>
          <w:rFonts w:hint="eastAsia"/>
        </w:rPr>
        <w:t>Z=CO</w:t>
      </w:r>
      <w:r w:rsidR="004133EA" w:rsidRPr="004133EA">
        <w:rPr>
          <w:rFonts w:hint="eastAsia"/>
        </w:rPr>
        <w:t>＇·</w:t>
      </w:r>
      <w:r w:rsidR="004133EA" w:rsidRPr="004133EA">
        <w:rPr>
          <w:rFonts w:hint="eastAsia"/>
        </w:rPr>
        <w:t>K</w:t>
      </w:r>
      <w:r w:rsidR="004133EA" w:rsidRPr="004133EA">
        <w:rPr>
          <w:rFonts w:hint="eastAsia"/>
        </w:rPr>
        <w:t>。</w:t>
      </w:r>
    </w:p>
    <w:p w14:paraId="6D8419C4" w14:textId="5A86A1D2" w:rsidR="00EC0DB3" w:rsidRDefault="00EC0DB3" w:rsidP="00EC0DB3">
      <w:pPr>
        <w:jc w:val="left"/>
      </w:pPr>
      <w:r>
        <w:rPr>
          <w:rFonts w:hint="eastAsia"/>
        </w:rPr>
        <w:t>真值表如下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EC0DB3" w:rsidRPr="00E07F80" w14:paraId="32FC61F1" w14:textId="77777777" w:rsidTr="00EC0DB3">
        <w:tc>
          <w:tcPr>
            <w:tcW w:w="921" w:type="dxa"/>
          </w:tcPr>
          <w:p w14:paraId="19712B8D" w14:textId="37870153" w:rsidR="00EC0DB3" w:rsidRPr="00E07F80" w:rsidRDefault="00E07F80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hint="eastAsia"/>
              </w:rPr>
              <w:t>K</w:t>
            </w:r>
          </w:p>
        </w:tc>
        <w:tc>
          <w:tcPr>
            <w:tcW w:w="921" w:type="dxa"/>
          </w:tcPr>
          <w:p w14:paraId="25A07C9E" w14:textId="35F586F7" w:rsidR="00EC0DB3" w:rsidRPr="00E07F80" w:rsidRDefault="00E07F80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hint="eastAsia"/>
              </w:rPr>
              <w:t>C</w:t>
            </w:r>
            <w:r w:rsidRPr="00E07F80">
              <w:rPr>
                <w:rFonts w:ascii="宋体" w:eastAsia="宋体" w:hAnsi="宋体"/>
              </w:rPr>
              <w:t>O</w:t>
            </w:r>
          </w:p>
        </w:tc>
        <w:tc>
          <w:tcPr>
            <w:tcW w:w="922" w:type="dxa"/>
          </w:tcPr>
          <w:p w14:paraId="18D97C50" w14:textId="7F632A77" w:rsidR="00EC0DB3" w:rsidRPr="00E07F80" w:rsidRDefault="00E07F80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hint="eastAsia"/>
              </w:rPr>
              <w:t>S</w:t>
            </w:r>
            <w:r w:rsidRPr="00E07F80">
              <w:rPr>
                <w:rFonts w:ascii="宋体" w:eastAsia="宋体" w:hAnsi="宋体"/>
              </w:rPr>
              <w:t>1</w:t>
            </w:r>
          </w:p>
        </w:tc>
        <w:tc>
          <w:tcPr>
            <w:tcW w:w="922" w:type="dxa"/>
          </w:tcPr>
          <w:p w14:paraId="6A82C467" w14:textId="19A490E2" w:rsidR="00EC0DB3" w:rsidRPr="00E07F80" w:rsidRDefault="00E07F80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hint="eastAsia"/>
              </w:rPr>
              <w:t>S</w:t>
            </w:r>
            <w:r w:rsidRPr="00E07F80">
              <w:rPr>
                <w:rFonts w:ascii="宋体" w:eastAsia="宋体" w:hAnsi="宋体"/>
              </w:rPr>
              <w:t>0</w:t>
            </w:r>
          </w:p>
        </w:tc>
        <w:tc>
          <w:tcPr>
            <w:tcW w:w="922" w:type="dxa"/>
          </w:tcPr>
          <w:p w14:paraId="35B59E3A" w14:textId="5956FB6D" w:rsidR="00EC0DB3" w:rsidRPr="00E07F80" w:rsidRDefault="00E07F80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hint="eastAsia"/>
              </w:rPr>
              <w:t>Z</w:t>
            </w:r>
          </w:p>
        </w:tc>
        <w:tc>
          <w:tcPr>
            <w:tcW w:w="922" w:type="dxa"/>
          </w:tcPr>
          <w:p w14:paraId="1383E5C0" w14:textId="504D02A5" w:rsidR="00EC0DB3" w:rsidRPr="00E07F80" w:rsidRDefault="00E07F80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hint="eastAsia"/>
              </w:rPr>
              <w:t>Y</w:t>
            </w:r>
            <w:r w:rsidRPr="00E07F80">
              <w:rPr>
                <w:rFonts w:ascii="宋体" w:eastAsia="宋体" w:hAnsi="宋体"/>
              </w:rPr>
              <w:t>2</w:t>
            </w:r>
          </w:p>
        </w:tc>
        <w:tc>
          <w:tcPr>
            <w:tcW w:w="922" w:type="dxa"/>
          </w:tcPr>
          <w:p w14:paraId="46119F96" w14:textId="72514F48" w:rsidR="00EC0DB3" w:rsidRPr="00E07F80" w:rsidRDefault="00E07F80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hint="eastAsia"/>
              </w:rPr>
              <w:t>Y</w:t>
            </w:r>
            <w:r w:rsidRPr="00E07F80">
              <w:rPr>
                <w:rFonts w:ascii="宋体" w:eastAsia="宋体" w:hAnsi="宋体"/>
              </w:rPr>
              <w:t>1</w:t>
            </w:r>
          </w:p>
        </w:tc>
        <w:tc>
          <w:tcPr>
            <w:tcW w:w="922" w:type="dxa"/>
          </w:tcPr>
          <w:p w14:paraId="2D24171C" w14:textId="31168FF0" w:rsidR="00EC0DB3" w:rsidRPr="00E07F80" w:rsidRDefault="00E07F80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hint="eastAsia"/>
              </w:rPr>
              <w:t>Y</w:t>
            </w:r>
            <w:r w:rsidRPr="00E07F80">
              <w:rPr>
                <w:rFonts w:ascii="宋体" w:eastAsia="宋体" w:hAnsi="宋体"/>
              </w:rPr>
              <w:t>0</w:t>
            </w:r>
          </w:p>
        </w:tc>
        <w:tc>
          <w:tcPr>
            <w:tcW w:w="922" w:type="dxa"/>
          </w:tcPr>
          <w:p w14:paraId="5C9749F0" w14:textId="51D20D64" w:rsidR="00EC0DB3" w:rsidRPr="00E07F80" w:rsidRDefault="00E07F80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hint="eastAsia"/>
              </w:rPr>
              <w:t>十进制</w:t>
            </w:r>
          </w:p>
        </w:tc>
      </w:tr>
      <w:tr w:rsidR="00EC0DB3" w:rsidRPr="00E07F80" w14:paraId="34EC40D7" w14:textId="77777777" w:rsidTr="00EC0DB3">
        <w:tc>
          <w:tcPr>
            <w:tcW w:w="921" w:type="dxa"/>
            <w:vAlign w:val="center"/>
          </w:tcPr>
          <w:p w14:paraId="174627A8" w14:textId="553358E0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1" w:type="dxa"/>
            <w:vAlign w:val="center"/>
          </w:tcPr>
          <w:p w14:paraId="796C07FB" w14:textId="2DE579C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407B31FA" w14:textId="577D3FB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1391F28" w14:textId="7B028F2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176D2B7C" w14:textId="2C3A70B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229E161" w14:textId="5902A9B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2BB81BF5" w14:textId="5636BDA2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115580D" w14:textId="0D15C101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3ADFC097" w14:textId="1699EBF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</w:tr>
      <w:tr w:rsidR="00EC0DB3" w:rsidRPr="00E07F80" w14:paraId="7363B637" w14:textId="77777777" w:rsidTr="00EC0DB3">
        <w:tc>
          <w:tcPr>
            <w:tcW w:w="921" w:type="dxa"/>
            <w:vAlign w:val="center"/>
          </w:tcPr>
          <w:p w14:paraId="668045BB" w14:textId="29FE9A8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1" w:type="dxa"/>
            <w:vAlign w:val="center"/>
          </w:tcPr>
          <w:p w14:paraId="61FFF7AA" w14:textId="277B1C8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33CD21B4" w14:textId="3902986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F92D446" w14:textId="339D58B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1EE67220" w14:textId="3661789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09B4F04C" w14:textId="545CFCD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7D734FB3" w14:textId="0E5CD432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4BC579CB" w14:textId="1A4540F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71DE2CA5" w14:textId="6DD9B2B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</w:tr>
      <w:tr w:rsidR="00EC0DB3" w:rsidRPr="00E07F80" w14:paraId="2EF65DD2" w14:textId="77777777" w:rsidTr="00EC0DB3">
        <w:tc>
          <w:tcPr>
            <w:tcW w:w="921" w:type="dxa"/>
            <w:vAlign w:val="center"/>
          </w:tcPr>
          <w:p w14:paraId="53525AFC" w14:textId="53AA3421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1" w:type="dxa"/>
            <w:vAlign w:val="center"/>
          </w:tcPr>
          <w:p w14:paraId="19794AE5" w14:textId="439EB66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D3AE265" w14:textId="3AC91E4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370C272A" w14:textId="509C84B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847545E" w14:textId="1F9BDC9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137C7963" w14:textId="396A2F40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29497946" w14:textId="39A36C0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02BE2FA6" w14:textId="4D74818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536B624" w14:textId="099A770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2</w:t>
            </w:r>
          </w:p>
        </w:tc>
      </w:tr>
      <w:tr w:rsidR="00EC0DB3" w:rsidRPr="00E07F80" w14:paraId="035601D3" w14:textId="77777777" w:rsidTr="00EC0DB3">
        <w:tc>
          <w:tcPr>
            <w:tcW w:w="921" w:type="dxa"/>
            <w:vAlign w:val="center"/>
          </w:tcPr>
          <w:p w14:paraId="3C7A0A7F" w14:textId="05D536F7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1" w:type="dxa"/>
            <w:vAlign w:val="center"/>
          </w:tcPr>
          <w:p w14:paraId="30F16F5F" w14:textId="5FAA5907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394A630F" w14:textId="25263D5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75C6FE3A" w14:textId="470BACE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6E13F7B8" w14:textId="25F547F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0F134967" w14:textId="4DD719C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71F3BC1F" w14:textId="5005174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2E84EAF2" w14:textId="6E5BB24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3C361F27" w14:textId="4ED3F8D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3</w:t>
            </w:r>
          </w:p>
        </w:tc>
      </w:tr>
      <w:tr w:rsidR="00EC0DB3" w:rsidRPr="00E07F80" w14:paraId="57388C99" w14:textId="77777777" w:rsidTr="00EC0DB3">
        <w:tc>
          <w:tcPr>
            <w:tcW w:w="921" w:type="dxa"/>
            <w:vAlign w:val="center"/>
          </w:tcPr>
          <w:p w14:paraId="1590A949" w14:textId="34FDDA8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1" w:type="dxa"/>
            <w:vAlign w:val="center"/>
          </w:tcPr>
          <w:p w14:paraId="69BB20BF" w14:textId="09B503A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4AE42750" w14:textId="005AB1C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2DC4FF6E" w14:textId="3263066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7987F0DB" w14:textId="1BF92823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F2FEFDA" w14:textId="4085879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1D11666C" w14:textId="5DB00452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3F930A30" w14:textId="44A2B4C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06FA9BD2" w14:textId="30FDFADB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4</w:t>
            </w:r>
          </w:p>
        </w:tc>
      </w:tr>
      <w:tr w:rsidR="00EC0DB3" w:rsidRPr="00E07F80" w14:paraId="279BF100" w14:textId="77777777" w:rsidTr="00EC0DB3">
        <w:tc>
          <w:tcPr>
            <w:tcW w:w="921" w:type="dxa"/>
            <w:vAlign w:val="center"/>
          </w:tcPr>
          <w:p w14:paraId="2F76A419" w14:textId="1A8D5EC1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1" w:type="dxa"/>
            <w:vAlign w:val="center"/>
          </w:tcPr>
          <w:p w14:paraId="758216BD" w14:textId="3C78D89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1AAF51B0" w14:textId="031B22A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2DD9EAF" w14:textId="430E3BA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1B1D7FEF" w14:textId="1413A30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5C1BDED" w14:textId="506326B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04A01F98" w14:textId="06D0A05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0DE8AC51" w14:textId="0CA3A7A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32274557" w14:textId="7D63BC82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5</w:t>
            </w:r>
          </w:p>
        </w:tc>
      </w:tr>
      <w:tr w:rsidR="00EC0DB3" w:rsidRPr="00E07F80" w14:paraId="17A59919" w14:textId="77777777" w:rsidTr="00EC0DB3">
        <w:tc>
          <w:tcPr>
            <w:tcW w:w="921" w:type="dxa"/>
            <w:vAlign w:val="center"/>
          </w:tcPr>
          <w:p w14:paraId="24795109" w14:textId="7643B751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1" w:type="dxa"/>
            <w:vAlign w:val="center"/>
          </w:tcPr>
          <w:p w14:paraId="5D269D69" w14:textId="1EDC9471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2D71A880" w14:textId="0F3769D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7C5A0ACA" w14:textId="5BE3950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255CF4D9" w14:textId="44D8EB0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7A2A0045" w14:textId="50BE7D2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3859564C" w14:textId="36D4582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56506591" w14:textId="0B4683D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5556236" w14:textId="2B3DC23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6</w:t>
            </w:r>
          </w:p>
        </w:tc>
      </w:tr>
      <w:tr w:rsidR="00EC0DB3" w:rsidRPr="00E07F80" w14:paraId="01E2D3F2" w14:textId="77777777" w:rsidTr="00EC0DB3">
        <w:tc>
          <w:tcPr>
            <w:tcW w:w="921" w:type="dxa"/>
            <w:vAlign w:val="center"/>
          </w:tcPr>
          <w:p w14:paraId="46EF01A3" w14:textId="7B50F81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1" w:type="dxa"/>
            <w:vAlign w:val="center"/>
          </w:tcPr>
          <w:p w14:paraId="5A1EB4D6" w14:textId="6C4AA66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670C61C9" w14:textId="06DFB197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6110595F" w14:textId="4EACA96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4B418D4B" w14:textId="50EC7D9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  <w:tc>
          <w:tcPr>
            <w:tcW w:w="922" w:type="dxa"/>
            <w:vAlign w:val="center"/>
          </w:tcPr>
          <w:p w14:paraId="2CD652C9" w14:textId="1B9AA5C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  <w:tc>
          <w:tcPr>
            <w:tcW w:w="922" w:type="dxa"/>
            <w:vAlign w:val="center"/>
          </w:tcPr>
          <w:p w14:paraId="3532A902" w14:textId="16D7A02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  <w:tc>
          <w:tcPr>
            <w:tcW w:w="922" w:type="dxa"/>
            <w:vAlign w:val="center"/>
          </w:tcPr>
          <w:p w14:paraId="738A9035" w14:textId="692813F1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  <w:tc>
          <w:tcPr>
            <w:tcW w:w="922" w:type="dxa"/>
            <w:vAlign w:val="center"/>
          </w:tcPr>
          <w:p w14:paraId="25CB4355" w14:textId="4191F69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</w:tr>
      <w:tr w:rsidR="00EC0DB3" w:rsidRPr="00E07F80" w14:paraId="4CDD14E4" w14:textId="77777777" w:rsidTr="00EC0DB3">
        <w:tc>
          <w:tcPr>
            <w:tcW w:w="921" w:type="dxa"/>
            <w:vAlign w:val="center"/>
          </w:tcPr>
          <w:p w14:paraId="75E9AA00" w14:textId="17ADEA3B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1" w:type="dxa"/>
            <w:vAlign w:val="center"/>
          </w:tcPr>
          <w:p w14:paraId="202BBFF6" w14:textId="05FF981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496FF172" w14:textId="3979E50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68E7B47" w14:textId="1454D687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031C3CF8" w14:textId="15B6B25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  <w:tc>
          <w:tcPr>
            <w:tcW w:w="922" w:type="dxa"/>
            <w:vAlign w:val="center"/>
          </w:tcPr>
          <w:p w14:paraId="6D5BB854" w14:textId="1CE571E7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  <w:tc>
          <w:tcPr>
            <w:tcW w:w="922" w:type="dxa"/>
            <w:vAlign w:val="center"/>
          </w:tcPr>
          <w:p w14:paraId="72BB5E3C" w14:textId="294F75C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  <w:tc>
          <w:tcPr>
            <w:tcW w:w="922" w:type="dxa"/>
            <w:vAlign w:val="center"/>
          </w:tcPr>
          <w:p w14:paraId="191B0DF9" w14:textId="6865F203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  <w:tc>
          <w:tcPr>
            <w:tcW w:w="922" w:type="dxa"/>
            <w:vAlign w:val="center"/>
          </w:tcPr>
          <w:p w14:paraId="3DF3CBC5" w14:textId="2A024910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X</w:t>
            </w:r>
          </w:p>
        </w:tc>
      </w:tr>
      <w:tr w:rsidR="00EC0DB3" w:rsidRPr="00E07F80" w14:paraId="358D13DE" w14:textId="77777777" w:rsidTr="00EC0DB3">
        <w:tc>
          <w:tcPr>
            <w:tcW w:w="921" w:type="dxa"/>
            <w:vAlign w:val="center"/>
          </w:tcPr>
          <w:p w14:paraId="58773DE0" w14:textId="34B9BAD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1" w:type="dxa"/>
            <w:vAlign w:val="center"/>
          </w:tcPr>
          <w:p w14:paraId="718DAC6A" w14:textId="54417D4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31C49E1" w14:textId="6F700F51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4F4B21D1" w14:textId="3908804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105D2A0B" w14:textId="162ED6C7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612296AD" w14:textId="1DF24AB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06FB4AE9" w14:textId="732A023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71757ADF" w14:textId="2DA3AB62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42F7BFFD" w14:textId="7AF2997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-3</w:t>
            </w:r>
          </w:p>
        </w:tc>
      </w:tr>
      <w:tr w:rsidR="00EC0DB3" w:rsidRPr="00E07F80" w14:paraId="4DA156E6" w14:textId="77777777" w:rsidTr="00EC0DB3">
        <w:tc>
          <w:tcPr>
            <w:tcW w:w="921" w:type="dxa"/>
            <w:vAlign w:val="center"/>
          </w:tcPr>
          <w:p w14:paraId="00400604" w14:textId="47F5E296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1" w:type="dxa"/>
            <w:vAlign w:val="center"/>
          </w:tcPr>
          <w:p w14:paraId="33337D2E" w14:textId="3F02809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9560A41" w14:textId="5E0CE4F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54D43ED9" w14:textId="2FB9DBE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D7BDF80" w14:textId="08373CB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443A1514" w14:textId="4A21DB21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0347898B" w14:textId="0FE04AD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6A7454D6" w14:textId="2AA5043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0BE7908E" w14:textId="17A0469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-2</w:t>
            </w:r>
          </w:p>
        </w:tc>
      </w:tr>
      <w:tr w:rsidR="00EC0DB3" w:rsidRPr="00E07F80" w14:paraId="04888393" w14:textId="77777777" w:rsidTr="00EC0DB3">
        <w:tc>
          <w:tcPr>
            <w:tcW w:w="921" w:type="dxa"/>
            <w:vAlign w:val="center"/>
          </w:tcPr>
          <w:p w14:paraId="418FA20D" w14:textId="7AC1E68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1" w:type="dxa"/>
            <w:vAlign w:val="center"/>
          </w:tcPr>
          <w:p w14:paraId="3E48A729" w14:textId="7BB6902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0441B2F4" w14:textId="25C6105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677AF30F" w14:textId="3A6E05D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72CB7E08" w14:textId="29E3DFD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03AEF537" w14:textId="260E9B1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A01FFA4" w14:textId="19616BD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9B92D6A" w14:textId="497416A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00101880" w14:textId="05964AA2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-1</w:t>
            </w:r>
          </w:p>
        </w:tc>
      </w:tr>
      <w:tr w:rsidR="00EC0DB3" w:rsidRPr="00E07F80" w14:paraId="2A863E74" w14:textId="77777777" w:rsidTr="00EC0DB3">
        <w:tc>
          <w:tcPr>
            <w:tcW w:w="921" w:type="dxa"/>
            <w:vAlign w:val="center"/>
          </w:tcPr>
          <w:p w14:paraId="042C642A" w14:textId="71B9D847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1" w:type="dxa"/>
            <w:vAlign w:val="center"/>
          </w:tcPr>
          <w:p w14:paraId="360B6483" w14:textId="01AB1B2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6E1BC149" w14:textId="1C3E38B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39D2F106" w14:textId="1A133E4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C755569" w14:textId="6F49A45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C5A7C00" w14:textId="7732FA1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66540AB4" w14:textId="79B2409D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412B7B39" w14:textId="4665C0A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3C231FC3" w14:textId="489C4C4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</w:tr>
      <w:tr w:rsidR="00EC0DB3" w:rsidRPr="00E07F80" w14:paraId="65427E39" w14:textId="77777777" w:rsidTr="00EC0DB3">
        <w:tc>
          <w:tcPr>
            <w:tcW w:w="921" w:type="dxa"/>
            <w:vAlign w:val="center"/>
          </w:tcPr>
          <w:p w14:paraId="7B16ADF8" w14:textId="2F277E43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1" w:type="dxa"/>
            <w:vAlign w:val="center"/>
          </w:tcPr>
          <w:p w14:paraId="301D0E63" w14:textId="19239FD7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65BDB937" w14:textId="06B7CA3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3A77573C" w14:textId="53D60C1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0F5A73FD" w14:textId="559A428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1C206690" w14:textId="19F6A755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220B57E3" w14:textId="267E3881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2837746F" w14:textId="534A716C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727A9F69" w14:textId="69EE1DCA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</w:tr>
      <w:tr w:rsidR="00EC0DB3" w:rsidRPr="00E07F80" w14:paraId="61E73423" w14:textId="77777777" w:rsidTr="00EC0DB3">
        <w:tc>
          <w:tcPr>
            <w:tcW w:w="921" w:type="dxa"/>
            <w:vAlign w:val="center"/>
          </w:tcPr>
          <w:p w14:paraId="42F12CF2" w14:textId="6EF9BB40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1" w:type="dxa"/>
            <w:vAlign w:val="center"/>
          </w:tcPr>
          <w:p w14:paraId="39560A65" w14:textId="7D918387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34D98D4C" w14:textId="526FC6DB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190E76D3" w14:textId="252CA04B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5AF14ACD" w14:textId="3C0E23D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75CF859E" w14:textId="058159E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3545F4DC" w14:textId="4E62BD3F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57CF7C81" w14:textId="3D02FAEB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4DE83FDF" w14:textId="3660EBD4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2</w:t>
            </w:r>
          </w:p>
        </w:tc>
      </w:tr>
      <w:tr w:rsidR="00EC0DB3" w:rsidRPr="00E07F80" w14:paraId="39D54C9C" w14:textId="77777777" w:rsidTr="00EC0DB3">
        <w:tc>
          <w:tcPr>
            <w:tcW w:w="921" w:type="dxa"/>
            <w:vAlign w:val="center"/>
          </w:tcPr>
          <w:p w14:paraId="7DC812A7" w14:textId="3F43F16B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1" w:type="dxa"/>
            <w:vAlign w:val="center"/>
          </w:tcPr>
          <w:p w14:paraId="7F809F1A" w14:textId="2C9161B3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0464B431" w14:textId="605DE2F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26616623" w14:textId="0CD9473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0198183F" w14:textId="068E043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42E6DFF6" w14:textId="11456A49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0</w:t>
            </w:r>
          </w:p>
        </w:tc>
        <w:tc>
          <w:tcPr>
            <w:tcW w:w="922" w:type="dxa"/>
            <w:vAlign w:val="center"/>
          </w:tcPr>
          <w:p w14:paraId="2E2AA740" w14:textId="2F0B28FE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355F211C" w14:textId="5A307422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1</w:t>
            </w:r>
          </w:p>
        </w:tc>
        <w:tc>
          <w:tcPr>
            <w:tcW w:w="922" w:type="dxa"/>
            <w:vAlign w:val="center"/>
          </w:tcPr>
          <w:p w14:paraId="1D86075D" w14:textId="0FE430B8" w:rsidR="00EC0DB3" w:rsidRPr="00E07F80" w:rsidRDefault="00EC0DB3" w:rsidP="00EC0DB3">
            <w:pPr>
              <w:jc w:val="left"/>
              <w:rPr>
                <w:rFonts w:ascii="宋体" w:eastAsia="宋体" w:hAnsi="宋体"/>
              </w:rPr>
            </w:pPr>
            <w:r w:rsidRPr="00E07F80">
              <w:rPr>
                <w:rFonts w:ascii="宋体" w:eastAsia="宋体" w:hAnsi="宋体" w:cs="Times New Roman"/>
              </w:rPr>
              <w:t>3</w:t>
            </w:r>
          </w:p>
        </w:tc>
      </w:tr>
    </w:tbl>
    <w:p w14:paraId="0DA3B7E0" w14:textId="539DF31A" w:rsidR="004133EA" w:rsidRDefault="004133EA" w:rsidP="00EC0DB3">
      <w:pPr>
        <w:jc w:val="left"/>
      </w:pPr>
      <w:r>
        <w:rPr>
          <w:rFonts w:hint="eastAsia"/>
        </w:rPr>
        <w:t>逻辑表达式：</w:t>
      </w:r>
    </w:p>
    <w:p w14:paraId="3F12C249" w14:textId="703CFBFC" w:rsidR="004133EA" w:rsidRDefault="00EC0DB3" w:rsidP="004133EA">
      <w:pPr>
        <w:jc w:val="left"/>
      </w:pPr>
      <w:r w:rsidRPr="00EC0DB3">
        <w:rPr>
          <w:position w:val="-4"/>
        </w:rPr>
        <w:object w:dxaOrig="180" w:dyaOrig="279" w14:anchorId="2299557B">
          <v:shape id="_x0000_i1028" type="#_x0000_t75" style="width:9.35pt;height:13.65pt" o:ole="">
            <v:imagedata r:id="rId31" o:title=""/>
          </v:shape>
          <o:OLEObject Type="Embed" ProgID="Equation.DSMT4" ShapeID="_x0000_i1028" DrawAspect="Content" ObjectID="_1666094889" r:id="rId32"/>
        </w:object>
      </w:r>
      <w:r>
        <w:t xml:space="preserve"> </w:t>
      </w:r>
      <w:r w:rsidRPr="00EC0DB3">
        <w:rPr>
          <w:position w:val="-66"/>
        </w:rPr>
        <w:object w:dxaOrig="5000" w:dyaOrig="1440" w14:anchorId="366B0D20">
          <v:shape id="_x0000_i1029" type="#_x0000_t75" style="width:250.65pt;height:1in" o:ole="">
            <v:imagedata r:id="rId33" o:title=""/>
          </v:shape>
          <o:OLEObject Type="Embed" ProgID="Equation.DSMT4" ShapeID="_x0000_i1029" DrawAspect="Content" ObjectID="_1666094890" r:id="rId34"/>
        </w:object>
      </w:r>
      <w:r>
        <w:t xml:space="preserve"> </w:t>
      </w:r>
    </w:p>
    <w:p w14:paraId="6E9BE6D5" w14:textId="34CC4C96" w:rsidR="00EC0DB3" w:rsidRDefault="00E07F80" w:rsidP="004133EA">
      <w:pPr>
        <w:jc w:val="left"/>
      </w:pPr>
      <w:r>
        <w:rPr>
          <w:rFonts w:hint="eastAsia"/>
        </w:rPr>
        <w:t>逻辑图：</w:t>
      </w:r>
    </w:p>
    <w:p w14:paraId="1CA2F607" w14:textId="6B6EE549" w:rsidR="00E07F80" w:rsidRDefault="00A078C9" w:rsidP="00E07F80">
      <w:pPr>
        <w:jc w:val="center"/>
      </w:pPr>
      <w:r>
        <w:rPr>
          <w:rFonts w:asciiTheme="minorEastAsia" w:hAnsiTheme="minorEastAsia" w:cstheme="minorEastAsia"/>
          <w:noProof/>
        </w:rPr>
        <w:lastRenderedPageBreak/>
        <w:drawing>
          <wp:inline distT="0" distB="0" distL="114300" distR="114300" wp14:anchorId="0677E5F8" wp14:editId="3FED5419">
            <wp:extent cx="5274310" cy="2546198"/>
            <wp:effectExtent l="0" t="0" r="2540" b="6985"/>
            <wp:docPr id="17" name="图片 17" descr="微信图片_20191109105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微信图片_20191109105913"/>
                    <pic:cNvPicPr>
                      <a:picLocks noChangeAspect="1"/>
                    </pic:cNvPicPr>
                  </pic:nvPicPr>
                  <pic:blipFill>
                    <a:blip r:embed="rId35"/>
                    <a:srcRect t="3797" r="5705" b="10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0147F" w14:textId="08967654" w:rsidR="00E07F80" w:rsidRDefault="00E07F80" w:rsidP="00E07F80">
      <w:r>
        <w:rPr>
          <w:rFonts w:hint="eastAsia"/>
        </w:rPr>
        <w:t>3.</w:t>
      </w:r>
      <w:r>
        <w:rPr>
          <w:rFonts w:hint="eastAsia"/>
        </w:rPr>
        <w:t>查阅</w:t>
      </w:r>
      <w:r>
        <w:rPr>
          <w:rFonts w:hint="eastAsia"/>
        </w:rPr>
        <w:t>C</w:t>
      </w:r>
      <w:r>
        <w:t>D4511B</w:t>
      </w:r>
      <w:r>
        <w:rPr>
          <w:rFonts w:hint="eastAsia"/>
        </w:rPr>
        <w:t>的数据手册</w:t>
      </w:r>
    </w:p>
    <w:p w14:paraId="0F462C0A" w14:textId="7B7A862A" w:rsidR="00E07F80" w:rsidRDefault="00905C7B" w:rsidP="00E07F80">
      <w:pPr>
        <w:jc w:val="center"/>
      </w:pPr>
      <w:r>
        <w:rPr>
          <w:rFonts w:hint="eastAsia"/>
          <w:noProof/>
        </w:rPr>
        <w:drawing>
          <wp:inline distT="0" distB="0" distL="114300" distR="114300" wp14:anchorId="267A0095" wp14:editId="294DEB62">
            <wp:extent cx="2415540" cy="1673624"/>
            <wp:effectExtent l="0" t="0" r="3810" b="3175"/>
            <wp:docPr id="19" name="图片 19" descr="157317367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1573173675(1)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19220" cy="1676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07F80">
        <w:rPr>
          <w:rFonts w:hint="eastAsia"/>
          <w:noProof/>
        </w:rPr>
        <w:drawing>
          <wp:inline distT="0" distB="0" distL="114300" distR="114300" wp14:anchorId="4F81EF62" wp14:editId="633F5828">
            <wp:extent cx="3962400" cy="3655592"/>
            <wp:effectExtent l="0" t="0" r="0" b="2540"/>
            <wp:docPr id="26" name="图片 26" descr="157317527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1573175273(1)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998798" cy="3689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B39B0" w14:textId="61BBE7E3" w:rsidR="006004A3" w:rsidRDefault="006004A3" w:rsidP="008C2EAE">
      <w:pPr>
        <w:ind w:firstLine="420"/>
      </w:pPr>
      <w:r>
        <w:rPr>
          <w:rFonts w:hint="eastAsia"/>
        </w:rPr>
        <w:t>故我们最终需要将</w:t>
      </w:r>
      <w:r>
        <w:rPr>
          <w:rFonts w:hint="eastAsia"/>
        </w:rPr>
        <w:t>Z</w:t>
      </w:r>
      <w:r>
        <w:rPr>
          <w:rFonts w:hint="eastAsia"/>
        </w:rPr>
        <w:t>连接发光二极管，将</w:t>
      </w:r>
      <w:r>
        <w:rPr>
          <w:rFonts w:hint="eastAsia"/>
        </w:rPr>
        <w:t>Y</w:t>
      </w:r>
      <w:r>
        <w:t>2, Y1, Y0</w:t>
      </w:r>
      <w:r>
        <w:rPr>
          <w:rFonts w:hint="eastAsia"/>
        </w:rPr>
        <w:t>分别与</w:t>
      </w:r>
      <w:r>
        <w:rPr>
          <w:rFonts w:hint="eastAsia"/>
        </w:rPr>
        <w:t>C</w:t>
      </w:r>
      <w:r>
        <w:t>, B, A</w:t>
      </w:r>
      <w:r>
        <w:rPr>
          <w:rFonts w:hint="eastAsia"/>
        </w:rPr>
        <w:t>连接，然后</w:t>
      </w:r>
      <w:r>
        <w:rPr>
          <w:rFonts w:hint="eastAsia"/>
        </w:rPr>
        <w:t>D</w:t>
      </w:r>
      <w:r>
        <w:rPr>
          <w:rFonts w:hint="eastAsia"/>
        </w:rPr>
        <w:t>接地</w:t>
      </w:r>
      <w:r w:rsidR="008C2EAE">
        <w:rPr>
          <w:rFonts w:hint="eastAsia"/>
        </w:rPr>
        <w:t>就完成了电路的搭建</w:t>
      </w:r>
      <w:r>
        <w:rPr>
          <w:rFonts w:hint="eastAsia"/>
        </w:rPr>
        <w:t>。</w:t>
      </w:r>
    </w:p>
    <w:p w14:paraId="55EC8C15" w14:textId="6BEEB3F9" w:rsidR="00E07F80" w:rsidRDefault="00E07F80" w:rsidP="00E07F80">
      <w:r>
        <w:rPr>
          <w:rFonts w:hint="eastAsia"/>
        </w:rPr>
        <w:lastRenderedPageBreak/>
        <w:t>4.</w:t>
      </w:r>
      <w:r w:rsidR="007F08AD">
        <w:rPr>
          <w:rFonts w:hint="eastAsia"/>
        </w:rPr>
        <w:t>画出选</w:t>
      </w:r>
      <w:proofErr w:type="gramStart"/>
      <w:r w:rsidR="007F08AD">
        <w:rPr>
          <w:rFonts w:hint="eastAsia"/>
        </w:rPr>
        <w:t>做任务</w:t>
      </w:r>
      <w:proofErr w:type="gramEnd"/>
      <w:r w:rsidR="007F08AD">
        <w:rPr>
          <w:rFonts w:hint="eastAsia"/>
        </w:rPr>
        <w:t>的输入输出电压波形，并分析该电路是否会发生竞争</w:t>
      </w:r>
      <w:r w:rsidR="007F08AD">
        <w:rPr>
          <w:rFonts w:hint="eastAsia"/>
        </w:rPr>
        <w:t>-</w:t>
      </w:r>
      <w:r w:rsidR="007F08AD">
        <w:rPr>
          <w:rFonts w:hint="eastAsia"/>
        </w:rPr>
        <w:t>冒险现象。如有，请参考思考题</w:t>
      </w:r>
      <w:r w:rsidR="007F08AD">
        <w:rPr>
          <w:rFonts w:hint="eastAsia"/>
        </w:rPr>
        <w:t>1</w:t>
      </w:r>
      <w:r w:rsidR="007F08AD">
        <w:rPr>
          <w:rFonts w:hint="eastAsia"/>
        </w:rPr>
        <w:t>给出解决方案。</w:t>
      </w:r>
    </w:p>
    <w:p w14:paraId="0D6A3080" w14:textId="6EAA644D" w:rsidR="007F08AD" w:rsidRPr="00A078C9" w:rsidRDefault="007F08AD" w:rsidP="007F08AD">
      <w:r>
        <w:rPr>
          <w:rFonts w:hint="eastAsia"/>
        </w:rPr>
        <w:t>会发生</w:t>
      </w:r>
      <w:r w:rsidR="00905C7B">
        <w:rPr>
          <w:rFonts w:hint="eastAsia"/>
        </w:rPr>
        <w:t>。分析电路图，设第二个与非门上边的接口为</w:t>
      </w:r>
      <w:r w:rsidR="00905C7B">
        <w:rPr>
          <w:rFonts w:hint="eastAsia"/>
        </w:rPr>
        <w:t>1</w:t>
      </w:r>
      <w:r w:rsidR="00905C7B">
        <w:rPr>
          <w:rFonts w:hint="eastAsia"/>
        </w:rPr>
        <w:t>，下边的接口为</w:t>
      </w:r>
      <w:r w:rsidR="00905C7B">
        <w:rPr>
          <w:rFonts w:hint="eastAsia"/>
        </w:rPr>
        <w:t>2</w:t>
      </w:r>
      <w:r w:rsidR="00905C7B">
        <w:rPr>
          <w:rFonts w:hint="eastAsia"/>
        </w:rPr>
        <w:t>。当</w:t>
      </w:r>
      <w:r w:rsidR="00905C7B">
        <w:rPr>
          <w:rFonts w:hint="eastAsia"/>
        </w:rPr>
        <w:t>v</w:t>
      </w:r>
      <w:r w:rsidR="00905C7B" w:rsidRPr="00905C7B">
        <w:rPr>
          <w:vertAlign w:val="subscript"/>
        </w:rPr>
        <w:t>1</w:t>
      </w:r>
      <w:r w:rsidR="00905C7B">
        <w:rPr>
          <w:rFonts w:hint="eastAsia"/>
        </w:rPr>
        <w:t>变化时，接口</w:t>
      </w:r>
      <w:r w:rsidR="00905C7B">
        <w:rPr>
          <w:rFonts w:hint="eastAsia"/>
        </w:rPr>
        <w:t>2</w:t>
      </w:r>
      <w:r w:rsidR="00905C7B">
        <w:rPr>
          <w:rFonts w:hint="eastAsia"/>
        </w:rPr>
        <w:t>迅速变化，而接口</w:t>
      </w:r>
      <w:r w:rsidR="00905C7B">
        <w:rPr>
          <w:rFonts w:hint="eastAsia"/>
        </w:rPr>
        <w:t>2</w:t>
      </w:r>
      <w:r w:rsidR="00905C7B">
        <w:rPr>
          <w:rFonts w:hint="eastAsia"/>
        </w:rPr>
        <w:t>要经历一个传输延迟时间</w:t>
      </w:r>
      <w:r w:rsidR="00A078C9">
        <w:rPr>
          <w:rFonts w:hint="eastAsia"/>
        </w:rPr>
        <w:t>。当</w:t>
      </w:r>
      <w:r w:rsidR="00A078C9">
        <w:rPr>
          <w:rFonts w:hint="eastAsia"/>
        </w:rPr>
        <w:t>v</w:t>
      </w:r>
      <w:r w:rsidR="00A078C9">
        <w:rPr>
          <w:vertAlign w:val="subscript"/>
        </w:rPr>
        <w:t>1</w:t>
      </w:r>
      <w:r w:rsidR="00A078C9">
        <w:rPr>
          <w:rFonts w:hint="eastAsia"/>
        </w:rPr>
        <w:t>从</w:t>
      </w:r>
      <w:r w:rsidR="00A078C9">
        <w:rPr>
          <w:rFonts w:hint="eastAsia"/>
        </w:rPr>
        <w:t>0</w:t>
      </w:r>
      <w:r w:rsidR="00A078C9">
        <w:rPr>
          <w:rFonts w:hint="eastAsia"/>
        </w:rPr>
        <w:t>变为</w:t>
      </w:r>
      <w:r w:rsidR="00A078C9">
        <w:rPr>
          <w:rFonts w:hint="eastAsia"/>
        </w:rPr>
        <w:t>1</w:t>
      </w:r>
      <w:r w:rsidR="00A078C9">
        <w:rPr>
          <w:rFonts w:hint="eastAsia"/>
        </w:rPr>
        <w:t>时，在传输延迟时间内会有一段时间接口</w:t>
      </w:r>
      <w:r w:rsidR="00A078C9">
        <w:rPr>
          <w:rFonts w:hint="eastAsia"/>
        </w:rPr>
        <w:t>1</w:t>
      </w:r>
      <w:r w:rsidR="00A078C9">
        <w:rPr>
          <w:rFonts w:hint="eastAsia"/>
        </w:rPr>
        <w:t>、</w:t>
      </w:r>
      <w:r w:rsidR="00A078C9">
        <w:rPr>
          <w:rFonts w:hint="eastAsia"/>
        </w:rPr>
        <w:t>2</w:t>
      </w:r>
      <w:r w:rsidR="00A078C9">
        <w:rPr>
          <w:rFonts w:hint="eastAsia"/>
        </w:rPr>
        <w:t>同为</w:t>
      </w:r>
      <w:r w:rsidR="00A078C9">
        <w:rPr>
          <w:rFonts w:hint="eastAsia"/>
        </w:rPr>
        <w:t>1</w:t>
      </w:r>
      <w:r w:rsidR="00A078C9">
        <w:rPr>
          <w:rFonts w:hint="eastAsia"/>
        </w:rPr>
        <w:t>使得输出为低电平，发生竞争</w:t>
      </w:r>
      <w:r w:rsidR="00A078C9">
        <w:rPr>
          <w:rFonts w:hint="eastAsia"/>
        </w:rPr>
        <w:t>-</w:t>
      </w:r>
      <w:r w:rsidR="00A078C9">
        <w:rPr>
          <w:rFonts w:hint="eastAsia"/>
        </w:rPr>
        <w:t>冒险现象；但当</w:t>
      </w:r>
      <w:r w:rsidR="00A078C9">
        <w:rPr>
          <w:rFonts w:hint="eastAsia"/>
        </w:rPr>
        <w:t>v</w:t>
      </w:r>
      <w:r w:rsidR="00A078C9">
        <w:rPr>
          <w:vertAlign w:val="subscript"/>
        </w:rPr>
        <w:t>1</w:t>
      </w:r>
      <w:r w:rsidR="00A078C9">
        <w:rPr>
          <w:rFonts w:hint="eastAsia"/>
        </w:rPr>
        <w:t>从</w:t>
      </w:r>
      <w:r w:rsidR="00A078C9">
        <w:rPr>
          <w:rFonts w:hint="eastAsia"/>
        </w:rPr>
        <w:t>1</w:t>
      </w:r>
      <w:r w:rsidR="00A078C9">
        <w:rPr>
          <w:rFonts w:hint="eastAsia"/>
        </w:rPr>
        <w:t>变为</w:t>
      </w:r>
      <w:r w:rsidR="00A078C9">
        <w:rPr>
          <w:rFonts w:hint="eastAsia"/>
        </w:rPr>
        <w:t>0</w:t>
      </w:r>
      <w:r w:rsidR="00A078C9">
        <w:rPr>
          <w:rFonts w:hint="eastAsia"/>
        </w:rPr>
        <w:t>时，在传输延迟时间内会有一段时间接口</w:t>
      </w:r>
      <w:r w:rsidR="00A078C9">
        <w:rPr>
          <w:rFonts w:hint="eastAsia"/>
        </w:rPr>
        <w:t>1</w:t>
      </w:r>
      <w:r w:rsidR="00A078C9">
        <w:rPr>
          <w:rFonts w:hint="eastAsia"/>
        </w:rPr>
        <w:t>、</w:t>
      </w:r>
      <w:r w:rsidR="00A078C9">
        <w:rPr>
          <w:rFonts w:hint="eastAsia"/>
        </w:rPr>
        <w:t>2</w:t>
      </w:r>
      <w:r w:rsidR="00A078C9">
        <w:rPr>
          <w:rFonts w:hint="eastAsia"/>
        </w:rPr>
        <w:t>同为</w:t>
      </w:r>
      <w:r w:rsidR="00A078C9">
        <w:rPr>
          <w:rFonts w:hint="eastAsia"/>
        </w:rPr>
        <w:t>0</w:t>
      </w:r>
      <w:r w:rsidR="00A078C9">
        <w:rPr>
          <w:rFonts w:hint="eastAsia"/>
        </w:rPr>
        <w:t>，但这并不影响，不会发生。</w:t>
      </w:r>
    </w:p>
    <w:p w14:paraId="182C6FEB" w14:textId="33CB675F" w:rsidR="007F08AD" w:rsidRDefault="007F08AD" w:rsidP="00E07F80">
      <w:r>
        <w:rPr>
          <w:rFonts w:hint="eastAsia"/>
        </w:rPr>
        <w:t>5.</w:t>
      </w:r>
      <w:r>
        <w:rPr>
          <w:rFonts w:hint="eastAsia"/>
        </w:rPr>
        <w:t>写出调试方法和步骤、注意事项</w:t>
      </w:r>
    </w:p>
    <w:p w14:paraId="1D4968ED" w14:textId="2637D871" w:rsidR="00905C7B" w:rsidRDefault="00905C7B" w:rsidP="00E07F8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芯片不正常时，首先检查芯片的电源和地。</w:t>
      </w:r>
    </w:p>
    <w:p w14:paraId="477733DA" w14:textId="53C23B6B" w:rsidR="00905C7B" w:rsidRDefault="00905C7B" w:rsidP="00E07F8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可根据电路的逻辑关系，逐级检查测量。测量点应是集成电路管脚处。</w:t>
      </w:r>
    </w:p>
    <w:p w14:paraId="5D6E5501" w14:textId="2C580A6E" w:rsidR="00905C7B" w:rsidRDefault="00905C7B" w:rsidP="00E07F8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可对芯片引脚进行编号，便于连线和检查故障，利用万用表顺查、逆查。</w:t>
      </w:r>
    </w:p>
    <w:p w14:paraId="5CCD7009" w14:textId="19D6CF58" w:rsidR="00905C7B" w:rsidRDefault="00905C7B" w:rsidP="00E07F80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按照</w:t>
      </w:r>
      <w:r>
        <w:rPr>
          <w:rFonts w:hint="eastAsia"/>
        </w:rPr>
        <w:t>1</w:t>
      </w:r>
      <w:r>
        <w:rPr>
          <w:rFonts w:hint="eastAsia"/>
        </w:rPr>
        <w:t>位全加器、</w:t>
      </w:r>
      <w:r>
        <w:rPr>
          <w:rFonts w:hint="eastAsia"/>
        </w:rPr>
        <w:t>2</w:t>
      </w:r>
      <w:r>
        <w:rPr>
          <w:rFonts w:hint="eastAsia"/>
        </w:rPr>
        <w:t>位全加器……逐级调试。</w:t>
      </w:r>
    </w:p>
    <w:p w14:paraId="2882A466" w14:textId="7BD3E66F" w:rsidR="00905C7B" w:rsidRPr="0019323D" w:rsidRDefault="00905C7B" w:rsidP="00E07F80">
      <w:pPr>
        <w:rPr>
          <w:b/>
        </w:rPr>
      </w:pPr>
      <w:r w:rsidRPr="0019323D">
        <w:rPr>
          <w:rFonts w:hint="eastAsia"/>
          <w:b/>
        </w:rPr>
        <w:t>二、</w:t>
      </w:r>
      <w:r w:rsidR="00A078C9" w:rsidRPr="0019323D">
        <w:rPr>
          <w:rFonts w:hint="eastAsia"/>
          <w:b/>
        </w:rPr>
        <w:t>必做任务</w:t>
      </w:r>
    </w:p>
    <w:p w14:paraId="0B3C1B07" w14:textId="46FC89A1" w:rsidR="008C2EAE" w:rsidRDefault="008C2EAE" w:rsidP="00E07F80">
      <w:r>
        <w:rPr>
          <w:rFonts w:hint="eastAsia"/>
        </w:rPr>
        <w:t>连接实验电路</w:t>
      </w:r>
    </w:p>
    <w:p w14:paraId="4AA9A0EF" w14:textId="4A38EA56" w:rsidR="00A078C9" w:rsidRDefault="0077679C" w:rsidP="00E07F80">
      <w:r>
        <w:rPr>
          <w:rFonts w:hint="eastAsia"/>
        </w:rPr>
        <w:t>【面包板】如下：</w:t>
      </w:r>
    </w:p>
    <w:p w14:paraId="0482C7DA" w14:textId="49829F18" w:rsidR="005A670E" w:rsidRDefault="005A670E" w:rsidP="008C2EAE">
      <w:pPr>
        <w:jc w:val="center"/>
      </w:pPr>
      <w:r>
        <w:rPr>
          <w:noProof/>
        </w:rPr>
        <w:drawing>
          <wp:inline distT="0" distB="0" distL="0" distR="0" wp14:anchorId="05948533" wp14:editId="3937513F">
            <wp:extent cx="2592865" cy="3455972"/>
            <wp:effectExtent l="6668" t="0" r="4762" b="4763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605732" cy="3473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E49F0" w14:textId="5C5FDACE" w:rsidR="005A670E" w:rsidRPr="0019323D" w:rsidRDefault="005A670E" w:rsidP="00E07F80">
      <w:pPr>
        <w:rPr>
          <w:b/>
        </w:rPr>
      </w:pPr>
      <w:r w:rsidRPr="0019323D">
        <w:rPr>
          <w:rFonts w:hint="eastAsia"/>
          <w:b/>
        </w:rPr>
        <w:t>三、选做任务</w:t>
      </w:r>
    </w:p>
    <w:p w14:paraId="6459E80D" w14:textId="47A598C7" w:rsidR="005A670E" w:rsidRDefault="005A670E" w:rsidP="00E07F80">
      <w:r>
        <w:rPr>
          <w:rFonts w:hint="eastAsia"/>
        </w:rPr>
        <w:t>竞争</w:t>
      </w:r>
      <w:r>
        <w:rPr>
          <w:rFonts w:hint="eastAsia"/>
        </w:rPr>
        <w:t>-</w:t>
      </w:r>
      <w:r>
        <w:rPr>
          <w:rFonts w:hint="eastAsia"/>
        </w:rPr>
        <w:t>冒险现象</w:t>
      </w:r>
      <w:r w:rsidR="008C2EAE">
        <w:rPr>
          <w:rFonts w:hint="eastAsia"/>
        </w:rPr>
        <w:t>测试电路</w:t>
      </w:r>
    </w:p>
    <w:p w14:paraId="4E92EEBF" w14:textId="47184CA7" w:rsidR="008C2EAE" w:rsidRDefault="008C2EAE" w:rsidP="008C2EAE">
      <w:pPr>
        <w:jc w:val="center"/>
      </w:pPr>
      <w:r>
        <w:rPr>
          <w:rFonts w:asciiTheme="minorEastAsia" w:hAnsiTheme="minorEastAsia" w:cstheme="minorEastAsia"/>
          <w:noProof/>
        </w:rPr>
        <w:drawing>
          <wp:inline distT="0" distB="0" distL="114300" distR="114300" wp14:anchorId="5F57686C" wp14:editId="76AC3273">
            <wp:extent cx="3056890" cy="782320"/>
            <wp:effectExtent l="0" t="0" r="0" b="0"/>
            <wp:docPr id="14" name="图片 14" descr="157326950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573269506(1)"/>
                    <pic:cNvPicPr>
                      <a:picLocks noChangeAspect="1"/>
                    </pic:cNvPicPr>
                  </pic:nvPicPr>
                  <pic:blipFill rotWithShape="1">
                    <a:blip r:embed="rId39"/>
                    <a:srcRect b="32456"/>
                    <a:stretch/>
                  </pic:blipFill>
                  <pic:spPr bwMode="auto">
                    <a:xfrm>
                      <a:off x="0" y="0"/>
                      <a:ext cx="3056890" cy="782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7D4FE9" w14:textId="2322B08C" w:rsidR="008C2EAE" w:rsidRDefault="008C2EAE" w:rsidP="008C2EAE">
      <w:r>
        <w:rPr>
          <w:rFonts w:hint="eastAsia"/>
        </w:rPr>
        <w:t>实验波形图如下：</w:t>
      </w:r>
    </w:p>
    <w:p w14:paraId="2F23F231" w14:textId="04DBA6E2" w:rsidR="005A670E" w:rsidRDefault="008C2EAE" w:rsidP="008C2EAE">
      <w:pPr>
        <w:jc w:val="center"/>
      </w:pPr>
      <w:r>
        <w:rPr>
          <w:noProof/>
        </w:rPr>
        <w:drawing>
          <wp:inline distT="0" distB="0" distL="0" distR="0" wp14:anchorId="0A9E9EA8" wp14:editId="0E158243">
            <wp:extent cx="2949414" cy="1854200"/>
            <wp:effectExtent l="0" t="0" r="381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440" cy="187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DCC2B" w14:textId="4DE56E0B" w:rsidR="008C2EAE" w:rsidRDefault="008C2EAE" w:rsidP="008C2EAE">
      <w:r>
        <w:lastRenderedPageBreak/>
        <w:tab/>
      </w:r>
      <w:r>
        <w:rPr>
          <w:rFonts w:hint="eastAsia"/>
        </w:rPr>
        <w:t>如上图所示，当</w:t>
      </w:r>
      <w:r>
        <w:rPr>
          <w:rFonts w:hint="eastAsia"/>
        </w:rPr>
        <w:t>v</w:t>
      </w:r>
      <w:r>
        <w:rPr>
          <w:vertAlign w:val="subscript"/>
        </w:rPr>
        <w:t>1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变为</w:t>
      </w:r>
      <w:r>
        <w:rPr>
          <w:rFonts w:hint="eastAsia"/>
        </w:rPr>
        <w:t>1</w:t>
      </w:r>
      <w:r>
        <w:rPr>
          <w:rFonts w:hint="eastAsia"/>
        </w:rPr>
        <w:t>时，发生了竞争</w:t>
      </w:r>
      <w:r>
        <w:rPr>
          <w:rFonts w:hint="eastAsia"/>
        </w:rPr>
        <w:t>-</w:t>
      </w:r>
      <w:r>
        <w:rPr>
          <w:rFonts w:hint="eastAsia"/>
        </w:rPr>
        <w:t>冒险现象；而当</w:t>
      </w:r>
      <w:r>
        <w:rPr>
          <w:rFonts w:hint="eastAsia"/>
        </w:rPr>
        <w:t>v</w:t>
      </w:r>
      <w:r>
        <w:rPr>
          <w:vertAlign w:val="subscript"/>
        </w:rPr>
        <w:t>1</w:t>
      </w:r>
      <w:r>
        <w:rPr>
          <w:rFonts w:hint="eastAsia"/>
        </w:rPr>
        <w:t>从</w:t>
      </w:r>
      <w:r>
        <w:rPr>
          <w:rFonts w:hint="eastAsia"/>
        </w:rPr>
        <w:t>1</w:t>
      </w:r>
      <w:r>
        <w:rPr>
          <w:rFonts w:hint="eastAsia"/>
        </w:rPr>
        <w:t>变为</w:t>
      </w:r>
      <w:r>
        <w:rPr>
          <w:rFonts w:hint="eastAsia"/>
        </w:rPr>
        <w:t>0</w:t>
      </w:r>
      <w:r>
        <w:rPr>
          <w:rFonts w:hint="eastAsia"/>
        </w:rPr>
        <w:t>时，没有发生竞争</w:t>
      </w:r>
      <w:r>
        <w:rPr>
          <w:rFonts w:hint="eastAsia"/>
        </w:rPr>
        <w:t>-</w:t>
      </w:r>
      <w:r>
        <w:rPr>
          <w:rFonts w:hint="eastAsia"/>
        </w:rPr>
        <w:t>冒险现象（示波器图像未进行记录）。</w:t>
      </w:r>
    </w:p>
    <w:p w14:paraId="75BB7BD4" w14:textId="1FC8BF88" w:rsidR="008C2EAE" w:rsidRDefault="008C2EAE" w:rsidP="008C2EAE">
      <w:r>
        <w:tab/>
      </w:r>
      <w:r>
        <w:rPr>
          <w:rFonts w:hint="eastAsia"/>
        </w:rPr>
        <w:t>在不改变电路结构的条件下，可以通过滤波电容消除这一现象。</w:t>
      </w:r>
    </w:p>
    <w:p w14:paraId="73689686" w14:textId="7B9223CF" w:rsidR="008C2EAE" w:rsidRDefault="008C2EAE" w:rsidP="008C2EAE">
      <w:r>
        <w:tab/>
      </w:r>
      <w:r>
        <w:rPr>
          <w:rFonts w:asciiTheme="minorEastAsia" w:hAnsiTheme="minorEastAsia" w:cstheme="minorEastAsia"/>
          <w:noProof/>
        </w:rPr>
        <w:drawing>
          <wp:inline distT="0" distB="0" distL="114300" distR="114300" wp14:anchorId="14A182E9" wp14:editId="1327DE91">
            <wp:extent cx="3810000" cy="1150620"/>
            <wp:effectExtent l="0" t="0" r="0" b="7620"/>
            <wp:docPr id="25" name="图片 25" descr="157327075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1573270752(1)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15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4B2D0" w14:textId="0BB1BBDC" w:rsidR="008C2EAE" w:rsidRDefault="008C2EAE" w:rsidP="008C2EAE">
      <w:r>
        <w:tab/>
      </w:r>
      <w:r>
        <w:rPr>
          <w:rFonts w:hint="eastAsia"/>
        </w:rPr>
        <w:t>接入滤波电容</w:t>
      </w:r>
      <w:r w:rsidR="00F5789C">
        <w:rPr>
          <w:rFonts w:hint="eastAsia"/>
        </w:rPr>
        <w:t>（</w:t>
      </w:r>
      <w:r w:rsidR="00F5789C">
        <w:t>68</w:t>
      </w:r>
      <w:r w:rsidR="00F5789C">
        <w:rPr>
          <w:rFonts w:hint="eastAsia"/>
        </w:rPr>
        <w:t>0p</w:t>
      </w:r>
      <w:r w:rsidR="00F5789C">
        <w:t>F</w:t>
      </w:r>
      <w:r w:rsidR="00F5789C">
        <w:rPr>
          <w:rFonts w:hint="eastAsia"/>
        </w:rPr>
        <w:t>）</w:t>
      </w:r>
      <w:r>
        <w:rPr>
          <w:rFonts w:hint="eastAsia"/>
        </w:rPr>
        <w:t>之后</w:t>
      </w:r>
      <w:r w:rsidR="00F5789C">
        <w:rPr>
          <w:rFonts w:hint="eastAsia"/>
        </w:rPr>
        <w:t>，波形为：</w:t>
      </w:r>
    </w:p>
    <w:p w14:paraId="0C49397A" w14:textId="10BE517A" w:rsidR="00F5789C" w:rsidRDefault="00F5789C" w:rsidP="00F5789C">
      <w:pPr>
        <w:jc w:val="center"/>
      </w:pPr>
      <w:r>
        <w:rPr>
          <w:rFonts w:hint="eastAsia"/>
          <w:noProof/>
        </w:rPr>
        <w:drawing>
          <wp:inline distT="0" distB="0" distL="0" distR="0" wp14:anchorId="081C3579" wp14:editId="7AC4DBA0">
            <wp:extent cx="2948400" cy="1854000"/>
            <wp:effectExtent l="0" t="0" r="444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scope_40.pn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18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87262" w14:textId="3524E92D" w:rsidR="00F5789C" w:rsidRDefault="00F5789C" w:rsidP="00F5789C">
      <w:r>
        <w:tab/>
      </w:r>
      <w:r>
        <w:rPr>
          <w:rFonts w:hint="eastAsia"/>
        </w:rPr>
        <w:t>换上更大的滤波电容（</w:t>
      </w:r>
      <w:r>
        <w:rPr>
          <w:rFonts w:hint="eastAsia"/>
        </w:rPr>
        <w:t>1500pf</w:t>
      </w:r>
      <w:r>
        <w:rPr>
          <w:rFonts w:hint="eastAsia"/>
        </w:rPr>
        <w:t>），波形为：</w:t>
      </w:r>
    </w:p>
    <w:p w14:paraId="641243DA" w14:textId="213CC087" w:rsidR="00F5789C" w:rsidRDefault="00F5789C" w:rsidP="00F5789C">
      <w:pPr>
        <w:jc w:val="center"/>
      </w:pPr>
      <w:r>
        <w:rPr>
          <w:rFonts w:hint="eastAsia"/>
          <w:noProof/>
        </w:rPr>
        <w:drawing>
          <wp:inline distT="0" distB="0" distL="0" distR="0" wp14:anchorId="595B1D1D" wp14:editId="7D8CE511">
            <wp:extent cx="2948400" cy="1854000"/>
            <wp:effectExtent l="0" t="0" r="444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scope_41.pn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18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2BE8E" w14:textId="014D6299" w:rsidR="00F5789C" w:rsidRDefault="00F5789C" w:rsidP="00F5789C">
      <w:r>
        <w:tab/>
      </w:r>
      <w:r>
        <w:rPr>
          <w:rFonts w:hint="eastAsia"/>
        </w:rPr>
        <w:t>从图中可以看出通过接入合适的滤波电容，我们可以消除竞争</w:t>
      </w:r>
      <w:r>
        <w:rPr>
          <w:rFonts w:hint="eastAsia"/>
        </w:rPr>
        <w:t>-</w:t>
      </w:r>
      <w:r>
        <w:rPr>
          <w:rFonts w:hint="eastAsia"/>
        </w:rPr>
        <w:t>冒险现象。</w:t>
      </w:r>
    </w:p>
    <w:p w14:paraId="10CC4600" w14:textId="4B65A50C" w:rsidR="00F5789C" w:rsidRPr="0019323D" w:rsidRDefault="00F5789C" w:rsidP="00F5789C">
      <w:pPr>
        <w:rPr>
          <w:b/>
        </w:rPr>
      </w:pPr>
      <w:r w:rsidRPr="0019323D">
        <w:rPr>
          <w:rFonts w:hint="eastAsia"/>
          <w:b/>
        </w:rPr>
        <w:t>四、思考题</w:t>
      </w:r>
    </w:p>
    <w:p w14:paraId="45E6E487" w14:textId="01D31254" w:rsidR="00F5789C" w:rsidRPr="00D55876" w:rsidRDefault="00F5789C" w:rsidP="00F5789C">
      <w:pPr>
        <w:rPr>
          <w:rFonts w:ascii="宋体" w:hAnsi="宋体" w:cs="楷体"/>
          <w:b/>
        </w:rPr>
      </w:pPr>
      <w:r w:rsidRPr="00D55876">
        <w:rPr>
          <w:rFonts w:ascii="宋体" w:hAnsi="宋体" w:hint="eastAsia"/>
          <w:b/>
        </w:rPr>
        <w:t>1.</w:t>
      </w:r>
      <w:r w:rsidRPr="00D55876">
        <w:rPr>
          <w:rFonts w:ascii="宋体" w:hAnsi="宋体" w:cs="楷体" w:hint="eastAsia"/>
          <w:b/>
          <w:sz w:val="22"/>
          <w:szCs w:val="28"/>
        </w:rPr>
        <w:t>试分析选作任务电路，若采用在输出端加滤波电容的方式消除竞争冒险，该电容会对输出信号有何影响？试讨论该电容值的选取并给出理论依据。</w:t>
      </w:r>
      <w:r w:rsidRPr="00D55876">
        <w:rPr>
          <w:rFonts w:ascii="宋体" w:hAnsi="宋体" w:cs="楷体" w:hint="eastAsia"/>
          <w:b/>
        </w:rPr>
        <w:t xml:space="preserve"> </w:t>
      </w:r>
    </w:p>
    <w:p w14:paraId="45D9EBD7" w14:textId="77777777" w:rsidR="00F5789C" w:rsidRDefault="00F5789C" w:rsidP="00F5789C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 xml:space="preserve">                          </w:t>
      </w:r>
      <w:r>
        <w:rPr>
          <w:rFonts w:asciiTheme="minorEastAsia" w:hAnsiTheme="minorEastAsia" w:cstheme="minorEastAsia"/>
          <w:noProof/>
        </w:rPr>
        <w:drawing>
          <wp:inline distT="0" distB="0" distL="114300" distR="114300" wp14:anchorId="3137D6B7" wp14:editId="54C8831B">
            <wp:extent cx="1000760" cy="1002138"/>
            <wp:effectExtent l="0" t="0" r="8890" b="7620"/>
            <wp:docPr id="29" name="图片 29" descr="157337240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573372405(1)"/>
                    <pic:cNvPicPr>
                      <a:picLocks noChangeAspect="1"/>
                    </pic:cNvPicPr>
                  </pic:nvPicPr>
                  <pic:blipFill>
                    <a:blip r:embed="rId44"/>
                    <a:srcRect l="5226" t="1636" r="8969" b="5822"/>
                    <a:stretch>
                      <a:fillRect/>
                    </a:stretch>
                  </pic:blipFill>
                  <pic:spPr>
                    <a:xfrm>
                      <a:off x="0" y="0"/>
                      <a:ext cx="1013339" cy="1014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96BB3" w14:textId="77777777" w:rsidR="00F5789C" w:rsidRDefault="00F5789C" w:rsidP="00F5789C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由等效电路可得传递函数：</w:t>
      </w:r>
    </w:p>
    <w:p w14:paraId="39E58EA4" w14:textId="76E04FDA" w:rsidR="00F5789C" w:rsidRDefault="00D23917" w:rsidP="00F5789C">
      <w:pPr>
        <w:jc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  <w:position w:val="-24"/>
        </w:rPr>
        <w:object w:dxaOrig="1680" w:dyaOrig="620" w14:anchorId="1383BA82">
          <v:shape id="_x0000_i1030" type="#_x0000_t75" style="width:84pt;height:31.35pt" o:ole="">
            <v:imagedata r:id="rId45" o:title=""/>
          </v:shape>
          <o:OLEObject Type="Embed" ProgID="Equation.DSMT4" ShapeID="_x0000_i1030" DrawAspect="Content" ObjectID="_1666094891" r:id="rId46"/>
        </w:object>
      </w:r>
    </w:p>
    <w:p w14:paraId="369DF089" w14:textId="33009186" w:rsidR="00F5789C" w:rsidRDefault="00C57704" w:rsidP="00F5789C">
      <w:pPr>
        <w:jc w:val="center"/>
        <w:rPr>
          <w:rFonts w:asciiTheme="minorEastAsia" w:hAnsiTheme="minorEastAsia" w:cstheme="minorEastAsia"/>
        </w:rPr>
      </w:pPr>
      <w:r w:rsidRPr="007A73C4">
        <w:rPr>
          <w:rFonts w:asciiTheme="minorEastAsia" w:hAnsiTheme="minorEastAsia" w:cstheme="minorEastAsia" w:hint="eastAsia"/>
          <w:position w:val="-12"/>
        </w:rPr>
        <w:object w:dxaOrig="1060" w:dyaOrig="540" w14:anchorId="3F96B756">
          <v:shape id="_x0000_i1083" type="#_x0000_t75" style="width:53pt;height:27pt" o:ole="">
            <v:imagedata r:id="rId47" o:title=""/>
          </v:shape>
          <o:OLEObject Type="Embed" ProgID="Equation.DSMT4" ShapeID="_x0000_i1083" DrawAspect="Content" ObjectID="_1666094892" r:id="rId48"/>
        </w:object>
      </w:r>
    </w:p>
    <w:p w14:paraId="55408EC1" w14:textId="0011F9C8" w:rsidR="007A73C4" w:rsidRDefault="007A73C4" w:rsidP="007A73C4">
      <w:pPr>
        <w:jc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如果取</w:t>
      </w:r>
      <w:r>
        <w:rPr>
          <w:rFonts w:asciiTheme="minorEastAsia" w:hAnsiTheme="minorEastAsia" w:cstheme="minorEastAsia" w:hint="eastAsia"/>
        </w:rPr>
        <w:t>下降</w:t>
      </w:r>
      <w:r>
        <w:rPr>
          <w:rFonts w:asciiTheme="minorEastAsia" w:hAnsiTheme="minorEastAsia" w:cstheme="minorEastAsia" w:hint="eastAsia"/>
        </w:rPr>
        <w:t>到</w:t>
      </w:r>
      <w:r w:rsidRPr="007A73C4">
        <w:rPr>
          <w:rFonts w:ascii="宋体" w:hAnsi="宋体" w:cstheme="minorEastAsia" w:hint="eastAsia"/>
        </w:rPr>
        <w:t>2.5</w:t>
      </w:r>
      <w:r w:rsidRPr="007A73C4">
        <w:rPr>
          <w:rFonts w:ascii="宋体" w:hAnsi="宋体" w:cstheme="minorEastAsia"/>
        </w:rPr>
        <w:t>V</w:t>
      </w:r>
      <w:r>
        <w:rPr>
          <w:rFonts w:asciiTheme="minorEastAsia" w:hAnsiTheme="minorEastAsia" w:cstheme="minorEastAsia" w:hint="eastAsia"/>
        </w:rPr>
        <w:t>来计算</w:t>
      </w:r>
      <w:r w:rsidR="00370F4B"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t>即令</w:t>
      </w:r>
      <w:r w:rsidR="00C57704" w:rsidRPr="007A73C4">
        <w:rPr>
          <w:rFonts w:asciiTheme="minorEastAsia" w:hAnsiTheme="minorEastAsia" w:cstheme="minorEastAsia" w:hint="eastAsia"/>
          <w:position w:val="-12"/>
        </w:rPr>
        <w:object w:dxaOrig="840" w:dyaOrig="360" w14:anchorId="522AF688">
          <v:shape id="_x0000_i1085" type="#_x0000_t75" style="width:42pt;height:18pt" o:ole="">
            <v:imagedata r:id="rId49" o:title=""/>
          </v:shape>
          <o:OLEObject Type="Embed" ProgID="Equation.DSMT4" ShapeID="_x0000_i1085" DrawAspect="Content" ObjectID="_1666094893" r:id="rId50"/>
        </w:object>
      </w:r>
    </w:p>
    <w:p w14:paraId="17131575" w14:textId="194CB24F" w:rsidR="007A73C4" w:rsidRPr="007A73C4" w:rsidRDefault="007A73C4" w:rsidP="00F5789C">
      <w:pPr>
        <w:jc w:val="center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可得</w:t>
      </w:r>
      <w:r w:rsidRPr="007A73C4">
        <w:rPr>
          <w:rFonts w:asciiTheme="minorEastAsia" w:hAnsiTheme="minorEastAsia" w:cstheme="minorEastAsia" w:hint="eastAsia"/>
          <w:position w:val="-6"/>
        </w:rPr>
        <w:object w:dxaOrig="1100" w:dyaOrig="279" w14:anchorId="5CFCDAB1">
          <v:shape id="_x0000_i1081" type="#_x0000_t75" style="width:55pt;height:14pt" o:ole="">
            <v:imagedata r:id="rId51" o:title=""/>
          </v:shape>
          <o:OLEObject Type="Embed" ProgID="Equation.DSMT4" ShapeID="_x0000_i1081" DrawAspect="Content" ObjectID="_1666094894" r:id="rId52"/>
        </w:object>
      </w:r>
    </w:p>
    <w:p w14:paraId="50FE28B9" w14:textId="42364554" w:rsidR="006171E5" w:rsidRDefault="006171E5" w:rsidP="00F5789C">
      <w:pPr>
        <w:jc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  <w:noProof/>
        </w:rPr>
        <w:drawing>
          <wp:inline distT="0" distB="0" distL="0" distR="0" wp14:anchorId="617E71E6" wp14:editId="763EEAF5">
            <wp:extent cx="2948400" cy="1854000"/>
            <wp:effectExtent l="0" t="0" r="444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scope_39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18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19222" w14:textId="3D98DA4A" w:rsidR="00F5789C" w:rsidRDefault="00F5789C" w:rsidP="00F5789C">
      <w:pPr>
        <w:rPr>
          <w:rFonts w:ascii="Calibri" w:hAnsi="Calibri" w:cs="Calibri"/>
        </w:rPr>
      </w:pPr>
      <w:r>
        <w:rPr>
          <w:rFonts w:asciiTheme="minorEastAsia" w:hAnsiTheme="minorEastAsia" w:cstheme="minorEastAsia" w:hint="eastAsia"/>
        </w:rPr>
        <w:t>测量得知</w:t>
      </w:r>
      <w:r w:rsidR="006171E5">
        <w:rPr>
          <w:rFonts w:asciiTheme="minorEastAsia" w:hAnsiTheme="minorEastAsia" w:cstheme="minorEastAsia" w:hint="eastAsia"/>
          <w:position w:val="-6"/>
        </w:rPr>
        <w:object w:dxaOrig="840" w:dyaOrig="279" w14:anchorId="14043B3B">
          <v:shape id="_x0000_i1032" type="#_x0000_t75" style="width:42pt;height:14pt" o:ole="">
            <v:imagedata r:id="rId53" o:title=""/>
          </v:shape>
          <o:OLEObject Type="Embed" ProgID="Equation.DSMT4" ShapeID="_x0000_i1032" DrawAspect="Content" ObjectID="_1666094895" r:id="rId54"/>
        </w:object>
      </w:r>
      <w:r w:rsidR="006171E5">
        <w:rPr>
          <w:rFonts w:asciiTheme="minorEastAsia" w:hAnsiTheme="minorEastAsia" w:cstheme="minorEastAsia" w:hint="eastAsia"/>
        </w:rPr>
        <w:t>（即</w:t>
      </w:r>
      <w:bookmarkStart w:id="0" w:name="_GoBack"/>
      <w:bookmarkEnd w:id="0"/>
      <w:r w:rsidR="00597759">
        <w:rPr>
          <w:rFonts w:asciiTheme="minorEastAsia" w:hAnsiTheme="minorEastAsia" w:cstheme="minorEastAsia" w:hint="eastAsia"/>
        </w:rPr>
        <w:t>降到低电平的部分</w:t>
      </w:r>
      <w:r w:rsidR="006171E5">
        <w:rPr>
          <w:rFonts w:asciiTheme="minorEastAsia" w:hAnsiTheme="minorEastAsia" w:cstheme="minorEastAsia" w:hint="eastAsia"/>
        </w:rPr>
        <w:t>），</w:t>
      </w:r>
      <w:r>
        <w:rPr>
          <w:rFonts w:asciiTheme="minorEastAsia" w:hAnsiTheme="minorEastAsia" w:cstheme="minorEastAsia" w:hint="eastAsia"/>
        </w:rPr>
        <w:t>查阅资料得知</w:t>
      </w:r>
      <w:r w:rsidRPr="00370F4B">
        <w:rPr>
          <w:rFonts w:ascii="宋体" w:hAnsi="宋体" w:cstheme="minorEastAsia" w:hint="eastAsia"/>
        </w:rPr>
        <w:t>CD4011</w:t>
      </w:r>
      <w:r>
        <w:rPr>
          <w:rFonts w:asciiTheme="minorEastAsia" w:hAnsiTheme="minorEastAsia" w:cstheme="minorEastAsia" w:hint="eastAsia"/>
        </w:rPr>
        <w:t>与非门输出电阻</w:t>
      </w:r>
      <w:r w:rsidRPr="006171E5">
        <w:rPr>
          <w:rFonts w:ascii="宋体" w:hAnsi="宋体" w:cstheme="minorEastAsia" w:hint="eastAsia"/>
        </w:rPr>
        <w:t>600</w:t>
      </w:r>
      <w:r w:rsidRPr="006171E5">
        <w:rPr>
          <w:rFonts w:ascii="宋体" w:hAnsi="宋体" w:cstheme="minorEastAsia"/>
        </w:rPr>
        <w:t>Ω</w:t>
      </w:r>
      <w:r w:rsidRPr="006171E5">
        <w:rPr>
          <w:rFonts w:asciiTheme="minorEastAsia" w:hAnsiTheme="minorEastAsia" w:cstheme="minorEastAsia" w:hint="eastAsia"/>
        </w:rPr>
        <w:t>左</w:t>
      </w:r>
      <w:r>
        <w:rPr>
          <w:rFonts w:ascii="Calibri" w:hAnsi="Calibri" w:cs="Calibri" w:hint="eastAsia"/>
        </w:rPr>
        <w:t>右，由此计算得到：</w:t>
      </w:r>
    </w:p>
    <w:p w14:paraId="76EFFE6F" w14:textId="71DFAFA2" w:rsidR="00F5789C" w:rsidRDefault="00C57704" w:rsidP="00F5789C">
      <w:pPr>
        <w:jc w:val="center"/>
        <w:rPr>
          <w:rFonts w:ascii="Calibri" w:hAnsi="Calibri" w:cs="Calibri"/>
        </w:rPr>
      </w:pPr>
      <w:r>
        <w:rPr>
          <w:rFonts w:ascii="Calibri" w:hAnsi="Calibri" w:cs="Calibri"/>
          <w:position w:val="-10"/>
        </w:rPr>
        <w:object w:dxaOrig="960" w:dyaOrig="320" w14:anchorId="016109E0">
          <v:shape id="_x0000_i1087" type="#_x0000_t75" style="width:48.35pt;height:16pt" o:ole="">
            <v:imagedata r:id="rId55" o:title=""/>
          </v:shape>
          <o:OLEObject Type="Embed" ProgID="Equation.DSMT4" ShapeID="_x0000_i1087" DrawAspect="Content" ObjectID="_1666094896" r:id="rId56"/>
        </w:object>
      </w:r>
    </w:p>
    <w:p w14:paraId="56DDE46D" w14:textId="07E5809E" w:rsidR="00D55876" w:rsidRDefault="00D55876" w:rsidP="00F5789C">
      <w:pPr>
        <w:ind w:firstLineChars="200" w:firstLine="420"/>
        <w:rPr>
          <w:rFonts w:ascii="宋体" w:hAnsi="宋体" w:cstheme="minorEastAsia"/>
        </w:rPr>
      </w:pPr>
      <w:r>
        <w:rPr>
          <w:rFonts w:asciiTheme="minorEastAsia" w:hAnsiTheme="minorEastAsia" w:cstheme="minorEastAsia" w:hint="eastAsia"/>
        </w:rPr>
        <w:t>这个</w:t>
      </w:r>
      <w:r w:rsidRPr="00D55876">
        <w:rPr>
          <w:rFonts w:ascii="宋体" w:hAnsi="宋体" w:cstheme="minorEastAsia" w:hint="eastAsia"/>
        </w:rPr>
        <w:t>C</w:t>
      </w:r>
      <w:r>
        <w:rPr>
          <w:rFonts w:asciiTheme="minorEastAsia" w:hAnsiTheme="minorEastAsia" w:cstheme="minorEastAsia" w:hint="eastAsia"/>
        </w:rPr>
        <w:t>只是一个参考的数值（整个计算过程也不是特别严格的计算，但我们</w:t>
      </w:r>
      <w:r w:rsidR="00C57704">
        <w:rPr>
          <w:rFonts w:asciiTheme="minorEastAsia" w:hAnsiTheme="minorEastAsia" w:cstheme="minorEastAsia" w:hint="eastAsia"/>
        </w:rPr>
        <w:t>至少</w:t>
      </w:r>
      <w:r>
        <w:rPr>
          <w:rFonts w:asciiTheme="minorEastAsia" w:hAnsiTheme="minorEastAsia" w:cstheme="minorEastAsia" w:hint="eastAsia"/>
        </w:rPr>
        <w:t>可以知道滤波电容的大概数量级），要想得到比较好的滤波效果，可以选择几百</w:t>
      </w:r>
      <w:r w:rsidRPr="00D55876">
        <w:rPr>
          <w:rFonts w:ascii="宋体" w:hAnsi="宋体" w:cstheme="minorEastAsia" w:hint="eastAsia"/>
        </w:rPr>
        <w:t>pF</w:t>
      </w:r>
      <w:r>
        <w:rPr>
          <w:rFonts w:ascii="宋体" w:hAnsi="宋体" w:cstheme="minorEastAsia" w:hint="eastAsia"/>
        </w:rPr>
        <w:t>的电容。</w:t>
      </w:r>
    </w:p>
    <w:p w14:paraId="5E036F6B" w14:textId="799A6BA1" w:rsidR="00D55876" w:rsidRPr="00D55876" w:rsidRDefault="00D55876" w:rsidP="00F5789C">
      <w:pPr>
        <w:ind w:firstLineChars="200" w:firstLine="420"/>
        <w:rPr>
          <w:rFonts w:ascii="宋体" w:hAnsi="宋体" w:cstheme="minorEastAsia" w:hint="eastAsia"/>
        </w:rPr>
      </w:pPr>
      <w:r w:rsidRPr="00D55876">
        <w:rPr>
          <w:rFonts w:ascii="宋体" w:hAnsi="宋体" w:cstheme="minorEastAsia" w:hint="eastAsia"/>
        </w:rPr>
        <w:t>以下是我在实验中的验证，在滤波电容为20、40p</w:t>
      </w:r>
      <w:r w:rsidRPr="00D55876">
        <w:rPr>
          <w:rFonts w:ascii="宋体" w:hAnsi="宋体" w:cstheme="minorEastAsia"/>
        </w:rPr>
        <w:t>F</w:t>
      </w:r>
      <w:r w:rsidRPr="00D55876">
        <w:rPr>
          <w:rFonts w:ascii="宋体" w:hAnsi="宋体" w:cstheme="minorEastAsia" w:hint="eastAsia"/>
        </w:rPr>
        <w:t>的时候，滤波效果不太好，但是当其为60pF时，</w:t>
      </w:r>
      <w:r>
        <w:rPr>
          <w:rFonts w:ascii="宋体" w:hAnsi="宋体" w:cstheme="minorEastAsia" w:hint="eastAsia"/>
        </w:rPr>
        <w:t>滤波效果已经</w:t>
      </w:r>
      <w:r w:rsidR="00C57704">
        <w:rPr>
          <w:rFonts w:ascii="宋体" w:hAnsi="宋体" w:cstheme="minorEastAsia" w:hint="eastAsia"/>
        </w:rPr>
        <w:t>基本</w:t>
      </w:r>
      <w:r>
        <w:rPr>
          <w:rFonts w:ascii="宋体" w:hAnsi="宋体" w:cstheme="minorEastAsia" w:hint="eastAsia"/>
        </w:rPr>
        <w:t>可以维持高电平了。</w:t>
      </w:r>
      <w:r w:rsidR="00C57704">
        <w:rPr>
          <w:rFonts w:ascii="宋体" w:hAnsi="宋体" w:cstheme="minorEastAsia" w:hint="eastAsia"/>
        </w:rPr>
        <w:t>当滤波电容达到</w:t>
      </w:r>
      <w:r>
        <w:rPr>
          <w:rFonts w:ascii="宋体" w:hAnsi="宋体" w:cstheme="minorEastAsia" w:hint="eastAsia"/>
        </w:rPr>
        <w:t>必做任务中的680</w:t>
      </w:r>
      <w:r>
        <w:rPr>
          <w:rFonts w:ascii="宋体" w:hAnsi="宋体" w:cstheme="minorEastAsia"/>
        </w:rPr>
        <w:t>pF</w:t>
      </w:r>
      <w:r>
        <w:rPr>
          <w:rFonts w:ascii="宋体" w:hAnsi="宋体" w:cstheme="minorEastAsia" w:hint="eastAsia"/>
        </w:rPr>
        <w:t>和1500</w:t>
      </w:r>
      <w:r>
        <w:rPr>
          <w:rFonts w:ascii="宋体" w:hAnsi="宋体" w:cstheme="minorEastAsia"/>
        </w:rPr>
        <w:t>pF</w:t>
      </w:r>
      <w:r>
        <w:rPr>
          <w:rFonts w:ascii="宋体" w:hAnsi="宋体" w:cstheme="minorEastAsia" w:hint="eastAsia"/>
        </w:rPr>
        <w:t>，可以把竞争-冒险现象降到一个很低的程度。</w:t>
      </w:r>
    </w:p>
    <w:p w14:paraId="6F412510" w14:textId="499886F2" w:rsidR="00F5789C" w:rsidRDefault="00F5789C" w:rsidP="00F5789C"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滤波电容取值较小的话，滤波效果可能不够好；而滤波电容取值较大的话，可能会影响输出信号上升时间和下降时间，使其变长，反而出现较大误差。</w:t>
      </w:r>
    </w:p>
    <w:p w14:paraId="40D60744" w14:textId="1BF4CC6E" w:rsidR="007813F6" w:rsidRDefault="007813F6" w:rsidP="00F5789C"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滤波电容为</w:t>
      </w:r>
      <w:r w:rsidR="006171E5" w:rsidRPr="00D55876">
        <w:rPr>
          <w:rFonts w:ascii="宋体" w:hAnsi="宋体" w:cstheme="minorEastAsia" w:hint="eastAsia"/>
        </w:rPr>
        <w:t>20pF</w:t>
      </w:r>
      <w:r w:rsidR="006171E5">
        <w:rPr>
          <w:rFonts w:asciiTheme="minorEastAsia" w:hAnsiTheme="minorEastAsia" w:cstheme="minorEastAsia" w:hint="eastAsia"/>
        </w:rPr>
        <w:t>时：</w:t>
      </w:r>
    </w:p>
    <w:p w14:paraId="2D4804ED" w14:textId="77777777" w:rsidR="006171E5" w:rsidRDefault="00FF5E36" w:rsidP="00FF5E36">
      <w:pPr>
        <w:jc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noProof/>
        </w:rPr>
        <w:drawing>
          <wp:inline distT="0" distB="0" distL="0" distR="0" wp14:anchorId="33B640D0" wp14:editId="7B51219E">
            <wp:extent cx="2948400" cy="1854000"/>
            <wp:effectExtent l="0" t="0" r="444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scope_43.pn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18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6B4D3" w14:textId="17ADBB21" w:rsidR="006171E5" w:rsidRDefault="006171E5" w:rsidP="006171E5">
      <w:pPr>
        <w:ind w:firstLine="420"/>
        <w:jc w:val="left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滤波电容为</w:t>
      </w:r>
      <w:r w:rsidRPr="00597759">
        <w:rPr>
          <w:rFonts w:ascii="宋体" w:hAnsi="宋体" w:cstheme="minorEastAsia" w:hint="eastAsia"/>
        </w:rPr>
        <w:t>40pF</w:t>
      </w:r>
      <w:r>
        <w:rPr>
          <w:rFonts w:asciiTheme="minorEastAsia" w:hAnsiTheme="minorEastAsia" w:cstheme="minorEastAsia" w:hint="eastAsia"/>
        </w:rPr>
        <w:t>时：</w:t>
      </w:r>
    </w:p>
    <w:p w14:paraId="70CC9042" w14:textId="72C72EC8" w:rsidR="006171E5" w:rsidRDefault="00FF5E36" w:rsidP="00FF5E36">
      <w:pPr>
        <w:jc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noProof/>
        </w:rPr>
        <w:lastRenderedPageBreak/>
        <w:drawing>
          <wp:inline distT="0" distB="0" distL="0" distR="0" wp14:anchorId="2A06AD15" wp14:editId="72839E16">
            <wp:extent cx="2948400" cy="1854000"/>
            <wp:effectExtent l="0" t="0" r="444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scope_44.png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18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AA3C5" w14:textId="1F2D4CF7" w:rsidR="006171E5" w:rsidRDefault="006171E5" w:rsidP="006171E5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滤波电容</w:t>
      </w:r>
      <w:r w:rsidRPr="00C57704">
        <w:rPr>
          <w:rFonts w:ascii="宋体" w:hAnsi="宋体" w:cstheme="minorEastAsia" w:hint="eastAsia"/>
        </w:rPr>
        <w:t>为60pF时</w:t>
      </w:r>
    </w:p>
    <w:p w14:paraId="1528E933" w14:textId="27EE6424" w:rsidR="00F5789C" w:rsidRDefault="00FF5E36" w:rsidP="00FF5E36">
      <w:pPr>
        <w:jc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noProof/>
        </w:rPr>
        <w:drawing>
          <wp:inline distT="0" distB="0" distL="0" distR="0" wp14:anchorId="590582C0" wp14:editId="295EC417">
            <wp:extent cx="2948400" cy="1854000"/>
            <wp:effectExtent l="0" t="0" r="444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scope_45.pn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18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48CB2" w14:textId="11FC2410" w:rsidR="006171E5" w:rsidRDefault="006171E5" w:rsidP="006171E5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滤波电容为</w:t>
      </w:r>
      <w:r w:rsidRPr="00597759">
        <w:rPr>
          <w:rFonts w:ascii="宋体" w:hAnsi="宋体" w:cstheme="minorEastAsia" w:hint="eastAsia"/>
        </w:rPr>
        <w:t>680p</w:t>
      </w:r>
      <w:r w:rsidRPr="00597759">
        <w:rPr>
          <w:rFonts w:ascii="宋体" w:hAnsi="宋体" w:cstheme="minorEastAsia"/>
        </w:rPr>
        <w:t>F</w:t>
      </w:r>
      <w:r w:rsidRPr="00597759">
        <w:rPr>
          <w:rFonts w:ascii="宋体" w:hAnsi="宋体" w:cstheme="minorEastAsia" w:hint="eastAsia"/>
        </w:rPr>
        <w:t>和1500p</w:t>
      </w:r>
      <w:r w:rsidRPr="00597759">
        <w:rPr>
          <w:rFonts w:ascii="宋体" w:hAnsi="宋体" w:cstheme="minorEastAsia"/>
        </w:rPr>
        <w:t>F</w:t>
      </w:r>
      <w:r>
        <w:rPr>
          <w:rFonts w:asciiTheme="minorEastAsia" w:hAnsiTheme="minorEastAsia" w:cstheme="minorEastAsia" w:hint="eastAsia"/>
        </w:rPr>
        <w:t>的图像在前面已经展示（滤波效果特别好）</w:t>
      </w:r>
    </w:p>
    <w:p w14:paraId="1F069CA4" w14:textId="66980639" w:rsidR="00F5789C" w:rsidRPr="00FF5E36" w:rsidRDefault="00F5789C" w:rsidP="00F5789C">
      <w:pPr>
        <w:rPr>
          <w:rFonts w:ascii="宋体" w:hAnsi="宋体" w:cstheme="minorEastAsia"/>
          <w:b/>
        </w:rPr>
      </w:pPr>
      <w:r w:rsidRPr="00FF5E36">
        <w:rPr>
          <w:rFonts w:ascii="宋体" w:hAnsi="宋体" w:cstheme="minorEastAsia" w:hint="eastAsia"/>
          <w:b/>
        </w:rPr>
        <w:t>2.请根据你的 1 位全加器电路设计，并查阅相应门电路的数据手册。试分析该电路传输延迟时间是多少？并说明电路传输延迟时间与哪些因素相关。</w:t>
      </w:r>
    </w:p>
    <w:p w14:paraId="51B53781" w14:textId="0F0D6EB9" w:rsidR="00FF5E36" w:rsidRDefault="00FF5E36" w:rsidP="00F5789C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查阅数</w:t>
      </w:r>
      <w:r w:rsidRPr="00597759">
        <w:rPr>
          <w:rFonts w:ascii="宋体" w:hAnsi="宋体" w:cstheme="minorEastAsia" w:hint="eastAsia"/>
        </w:rPr>
        <w:t>据手册可知，25℃并且4.5V工作电压的时候74HC00传输延迟时间9ns，74HC86传输延迟时间12ns。根据电路设计，1位全加器</w:t>
      </w:r>
      <w:r>
        <w:rPr>
          <w:rFonts w:asciiTheme="minorEastAsia" w:hAnsiTheme="minorEastAsia" w:cstheme="minorEastAsia" w:hint="eastAsia"/>
        </w:rPr>
        <w:t>的传输延迟时间（选最长的路）：</w:t>
      </w:r>
    </w:p>
    <w:p w14:paraId="6550DE0F" w14:textId="482F307A" w:rsidR="00F5789C" w:rsidRDefault="00DE7E4E" w:rsidP="00DE7E4E">
      <w:pPr>
        <w:jc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4"/>
        </w:rPr>
        <w:object w:dxaOrig="2120" w:dyaOrig="380" w14:anchorId="3A84D695">
          <v:shape id="_x0000_i1034" type="#_x0000_t75" style="width:106pt;height:19.35pt" o:ole="">
            <v:imagedata r:id="rId60" o:title=""/>
          </v:shape>
          <o:OLEObject Type="Embed" ProgID="Equation.DSMT4" ShapeID="_x0000_i1034" DrawAspect="Content" ObjectID="_1666094897" r:id="rId61"/>
        </w:object>
      </w:r>
    </w:p>
    <w:p w14:paraId="6A63CDBF" w14:textId="48EA0ADD" w:rsidR="00F5789C" w:rsidRDefault="00F5789C" w:rsidP="00F5789C">
      <w:pPr>
        <w:rPr>
          <w:rFonts w:ascii="宋体" w:hAnsi="宋体" w:cstheme="minorEastAsia"/>
        </w:rPr>
      </w:pPr>
      <w:r>
        <w:rPr>
          <w:rFonts w:asciiTheme="minorEastAsia" w:hAnsiTheme="minorEastAsia" w:cstheme="minorEastAsia" w:hint="eastAsia"/>
        </w:rPr>
        <w:t>电路</w:t>
      </w:r>
      <w:r w:rsidRPr="0019323D">
        <w:rPr>
          <w:rFonts w:ascii="宋体" w:hAnsi="宋体" w:cstheme="minorEastAsia" w:hint="eastAsia"/>
        </w:rPr>
        <w:t>传输延迟时间与以下因素相关：</w:t>
      </w:r>
    </w:p>
    <w:p w14:paraId="55AF9CF8" w14:textId="308919C1" w:rsidR="00FF5E36" w:rsidRDefault="00FF5E36" w:rsidP="00FF5E36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1）</w:t>
      </w:r>
      <w:r w:rsidRPr="0019323D">
        <w:rPr>
          <w:rFonts w:ascii="宋体" w:hAnsi="宋体" w:cstheme="minorEastAsia" w:hint="eastAsia"/>
        </w:rPr>
        <w:t>工作电压、工作温度</w:t>
      </w:r>
    </w:p>
    <w:p w14:paraId="23E15859" w14:textId="25D9F9FA" w:rsidR="00FF5E36" w:rsidRDefault="00FF5E36" w:rsidP="00FF5E36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2）</w:t>
      </w:r>
      <w:r w:rsidRPr="0019323D">
        <w:rPr>
          <w:rFonts w:ascii="宋体" w:hAnsi="宋体" w:cstheme="minorEastAsia" w:hint="eastAsia"/>
        </w:rPr>
        <w:t>负载电容</w:t>
      </w:r>
    </w:p>
    <w:p w14:paraId="4B18AC7C" w14:textId="51F8E8ED" w:rsidR="00FF5E36" w:rsidRDefault="00FF5E36" w:rsidP="00FF5E36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3）</w:t>
      </w:r>
      <w:r w:rsidRPr="0019323D">
        <w:rPr>
          <w:rFonts w:ascii="宋体" w:hAnsi="宋体" w:cstheme="minorEastAsia" w:hint="eastAsia"/>
        </w:rPr>
        <w:t>选用不同芯</w:t>
      </w:r>
      <w:r>
        <w:rPr>
          <w:rFonts w:asciiTheme="minorEastAsia" w:hAnsiTheme="minorEastAsia" w:cstheme="minorEastAsia" w:hint="eastAsia"/>
        </w:rPr>
        <w:t>片带来不同的等效电阻、电容</w:t>
      </w:r>
    </w:p>
    <w:p w14:paraId="320A98DE" w14:textId="28E39C6C" w:rsidR="00FF5E36" w:rsidRPr="0019323D" w:rsidRDefault="00FF5E36" w:rsidP="00FF5E36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4）</w:t>
      </w:r>
      <w:r w:rsidRPr="0019323D">
        <w:rPr>
          <w:rFonts w:ascii="宋体" w:hAnsi="宋体" w:cstheme="minorEastAsia" w:hint="eastAsia"/>
        </w:rPr>
        <w:t>电路结构</w:t>
      </w:r>
    </w:p>
    <w:p w14:paraId="38D3B595" w14:textId="2AAA3305" w:rsidR="000064CA" w:rsidRPr="0019323D" w:rsidRDefault="0019323D" w:rsidP="000064CA">
      <w:pPr>
        <w:rPr>
          <w:rFonts w:asciiTheme="minorEastAsia" w:hAnsiTheme="minorEastAsia" w:cstheme="minorEastAsia"/>
          <w:b/>
        </w:rPr>
      </w:pPr>
      <w:r>
        <w:rPr>
          <w:rFonts w:asciiTheme="minorEastAsia" w:hAnsiTheme="minorEastAsia" w:cstheme="minorEastAsia" w:hint="eastAsia"/>
          <w:b/>
        </w:rPr>
        <w:t>五</w:t>
      </w:r>
      <w:r w:rsidR="000064CA" w:rsidRPr="0019323D">
        <w:rPr>
          <w:rFonts w:asciiTheme="minorEastAsia" w:hAnsiTheme="minorEastAsia" w:cstheme="minorEastAsia" w:hint="eastAsia"/>
          <w:b/>
        </w:rPr>
        <w:t>、实验总结</w:t>
      </w:r>
    </w:p>
    <w:p w14:paraId="5A146EEF" w14:textId="0D4CEC4B" w:rsidR="000064CA" w:rsidRDefault="000064CA" w:rsidP="000064CA">
      <w:pPr>
        <w:rPr>
          <w:rFonts w:ascii="宋体" w:hAnsi="宋体" w:cstheme="minorEastAsia"/>
          <w:b/>
        </w:rPr>
      </w:pPr>
      <w:r w:rsidRPr="000064CA">
        <w:rPr>
          <w:rFonts w:ascii="宋体" w:hAnsi="宋体" w:cstheme="minorEastAsia" w:hint="eastAsia"/>
          <w:b/>
        </w:rPr>
        <w:t>1.组合逻辑电路的设计和调试过程</w:t>
      </w:r>
    </w:p>
    <w:p w14:paraId="26EE0CAA" w14:textId="52290476" w:rsidR="00636BED" w:rsidRDefault="000064CA" w:rsidP="00636BED">
      <w:pPr>
        <w:rPr>
          <w:rFonts w:ascii="宋体" w:hAnsi="宋体" w:cstheme="minorEastAsia"/>
        </w:rPr>
      </w:pPr>
      <w:r>
        <w:rPr>
          <w:rFonts w:ascii="宋体" w:hAnsi="宋体" w:cstheme="minorEastAsia"/>
          <w:b/>
        </w:rPr>
        <w:tab/>
      </w:r>
      <w:r w:rsidR="00636BED" w:rsidRPr="00636BED">
        <w:rPr>
          <w:rFonts w:ascii="宋体" w:hAnsi="宋体" w:cstheme="minorEastAsia" w:hint="eastAsia"/>
        </w:rPr>
        <w:t>设计过程总结如下:</w:t>
      </w:r>
    </w:p>
    <w:p w14:paraId="0A9D1270" w14:textId="0935017F" w:rsidR="00636BED" w:rsidRPr="00636BED" w:rsidRDefault="00636BED" w:rsidP="00636BED">
      <w:pPr>
        <w:rPr>
          <w:rFonts w:ascii="宋体" w:hAnsi="宋体" w:cstheme="minorEastAsia"/>
        </w:rPr>
      </w:pPr>
      <w:r>
        <w:rPr>
          <w:rFonts w:ascii="宋体" w:hAnsi="宋体" w:cstheme="minorEastAsia"/>
        </w:rPr>
        <w:tab/>
      </w:r>
      <w:r>
        <w:rPr>
          <w:rFonts w:ascii="宋体" w:hAnsi="宋体" w:cstheme="minorEastAsia" w:hint="eastAsia"/>
        </w:rPr>
        <w:t>（1）分析任务，进行逻辑抽象</w:t>
      </w:r>
    </w:p>
    <w:p w14:paraId="455EE607" w14:textId="2484DDA3" w:rsidR="00636BED" w:rsidRDefault="00636BED" w:rsidP="00636BE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2）</w:t>
      </w:r>
      <w:r w:rsidRPr="00636BED">
        <w:rPr>
          <w:rFonts w:ascii="宋体" w:hAnsi="宋体" w:cstheme="minorEastAsia" w:hint="eastAsia"/>
        </w:rPr>
        <w:t>将任务分层次、模块化</w:t>
      </w:r>
    </w:p>
    <w:p w14:paraId="25690B12" w14:textId="464830F7" w:rsidR="00636BED" w:rsidRDefault="00636BED" w:rsidP="00636BE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3）</w:t>
      </w:r>
      <w:r w:rsidR="000E1C73">
        <w:rPr>
          <w:rFonts w:ascii="宋体" w:hAnsi="宋体" w:cstheme="minorEastAsia" w:hint="eastAsia"/>
        </w:rPr>
        <w:t>从底层开始，</w:t>
      </w:r>
      <w:r>
        <w:rPr>
          <w:rFonts w:ascii="宋体" w:hAnsi="宋体" w:cstheme="minorEastAsia" w:hint="eastAsia"/>
        </w:rPr>
        <w:t>对于每一层次：</w:t>
      </w:r>
    </w:p>
    <w:p w14:paraId="66538F12" w14:textId="396823A1" w:rsidR="00636BED" w:rsidRDefault="000E1C73" w:rsidP="000E1C73">
      <w:pPr>
        <w:ind w:left="420" w:firstLine="420"/>
        <w:rPr>
          <w:rFonts w:ascii="宋体" w:hAnsi="宋体" w:cstheme="minorEastAsia"/>
        </w:rPr>
      </w:pPr>
      <w:r>
        <w:rPr>
          <w:rFonts w:ascii="宋体" w:hAnsi="宋体" w:cstheme="minorEastAsia"/>
        </w:rPr>
        <w:fldChar w:fldCharType="begin"/>
      </w:r>
      <w:r>
        <w:rPr>
          <w:rFonts w:ascii="宋体" w:hAnsi="宋体" w:cstheme="minorEastAsia"/>
        </w:rPr>
        <w:instrText xml:space="preserve"> </w:instrText>
      </w:r>
      <w:r>
        <w:rPr>
          <w:rFonts w:ascii="宋体" w:hAnsi="宋体" w:cstheme="minorEastAsia" w:hint="eastAsia"/>
        </w:rPr>
        <w:instrText>eq \o\ac(○,</w:instrText>
      </w:r>
      <w:r w:rsidRPr="000E1C73">
        <w:rPr>
          <w:rFonts w:ascii="宋体" w:hAnsi="宋体" w:cstheme="minorEastAsia" w:hint="eastAsia"/>
          <w:position w:val="2"/>
          <w:sz w:val="14"/>
        </w:rPr>
        <w:instrText>1</w:instrText>
      </w:r>
      <w:r>
        <w:rPr>
          <w:rFonts w:ascii="宋体" w:hAnsi="宋体" w:cstheme="minorEastAsia" w:hint="eastAsia"/>
        </w:rPr>
        <w:instrText>)</w:instrText>
      </w:r>
      <w:r>
        <w:rPr>
          <w:rFonts w:ascii="宋体" w:hAnsi="宋体" w:cstheme="minorEastAsia"/>
        </w:rPr>
        <w:fldChar w:fldCharType="end"/>
      </w:r>
      <w:r w:rsidR="00636BED">
        <w:rPr>
          <w:rFonts w:ascii="宋体" w:hAnsi="宋体" w:cstheme="minorEastAsia" w:hint="eastAsia"/>
        </w:rPr>
        <w:t>列真值表</w:t>
      </w:r>
    </w:p>
    <w:p w14:paraId="15689AD8" w14:textId="15EDBAA9" w:rsidR="00636BED" w:rsidRDefault="000E1C73" w:rsidP="000E1C73">
      <w:pPr>
        <w:ind w:left="420" w:firstLine="420"/>
        <w:rPr>
          <w:rFonts w:ascii="宋体" w:hAnsi="宋体" w:cstheme="minorEastAsia"/>
        </w:rPr>
      </w:pPr>
      <w:r>
        <w:rPr>
          <w:rFonts w:ascii="宋体" w:hAnsi="宋体" w:cstheme="minorEastAsia"/>
        </w:rPr>
        <w:fldChar w:fldCharType="begin"/>
      </w:r>
      <w:r>
        <w:rPr>
          <w:rFonts w:ascii="宋体" w:hAnsi="宋体" w:cstheme="minorEastAsia"/>
        </w:rPr>
        <w:instrText xml:space="preserve"> </w:instrText>
      </w:r>
      <w:r>
        <w:rPr>
          <w:rFonts w:ascii="宋体" w:hAnsi="宋体" w:cstheme="minorEastAsia" w:hint="eastAsia"/>
        </w:rPr>
        <w:instrText>eq \o\ac(○,</w:instrText>
      </w:r>
      <w:r w:rsidRPr="000E1C73">
        <w:rPr>
          <w:rFonts w:ascii="宋体" w:hAnsi="宋体" w:cstheme="minorEastAsia" w:hint="eastAsia"/>
          <w:position w:val="2"/>
          <w:sz w:val="14"/>
        </w:rPr>
        <w:instrText>2</w:instrText>
      </w:r>
      <w:r>
        <w:rPr>
          <w:rFonts w:ascii="宋体" w:hAnsi="宋体" w:cstheme="minorEastAsia" w:hint="eastAsia"/>
        </w:rPr>
        <w:instrText>)</w:instrText>
      </w:r>
      <w:r>
        <w:rPr>
          <w:rFonts w:ascii="宋体" w:hAnsi="宋体" w:cstheme="minorEastAsia"/>
        </w:rPr>
        <w:fldChar w:fldCharType="end"/>
      </w:r>
      <w:r w:rsidR="00636BED">
        <w:rPr>
          <w:rFonts w:ascii="宋体" w:hAnsi="宋体" w:cstheme="minorEastAsia" w:hint="eastAsia"/>
        </w:rPr>
        <w:t>写逻辑函数式</w:t>
      </w:r>
    </w:p>
    <w:p w14:paraId="0C3513E3" w14:textId="695B79D0" w:rsidR="00636BED" w:rsidRDefault="000E1C73" w:rsidP="000E1C73">
      <w:pPr>
        <w:ind w:left="420" w:firstLine="420"/>
        <w:rPr>
          <w:rFonts w:ascii="宋体" w:hAnsi="宋体" w:cstheme="minorEastAsia"/>
        </w:rPr>
      </w:pPr>
      <w:r>
        <w:rPr>
          <w:rFonts w:ascii="宋体" w:hAnsi="宋体" w:cstheme="minorEastAsia"/>
        </w:rPr>
        <w:fldChar w:fldCharType="begin"/>
      </w:r>
      <w:r>
        <w:rPr>
          <w:rFonts w:ascii="宋体" w:hAnsi="宋体" w:cstheme="minorEastAsia"/>
        </w:rPr>
        <w:instrText xml:space="preserve"> </w:instrText>
      </w:r>
      <w:r>
        <w:rPr>
          <w:rFonts w:ascii="宋体" w:hAnsi="宋体" w:cstheme="minorEastAsia" w:hint="eastAsia"/>
        </w:rPr>
        <w:instrText>eq \o\ac(○,</w:instrText>
      </w:r>
      <w:r w:rsidRPr="000E1C73">
        <w:rPr>
          <w:rFonts w:ascii="宋体" w:hAnsi="宋体" w:cstheme="minorEastAsia" w:hint="eastAsia"/>
          <w:position w:val="2"/>
          <w:sz w:val="14"/>
        </w:rPr>
        <w:instrText>3</w:instrText>
      </w:r>
      <w:r>
        <w:rPr>
          <w:rFonts w:ascii="宋体" w:hAnsi="宋体" w:cstheme="minorEastAsia" w:hint="eastAsia"/>
        </w:rPr>
        <w:instrText>)</w:instrText>
      </w:r>
      <w:r>
        <w:rPr>
          <w:rFonts w:ascii="宋体" w:hAnsi="宋体" w:cstheme="minorEastAsia"/>
        </w:rPr>
        <w:fldChar w:fldCharType="end"/>
      </w:r>
      <w:r w:rsidR="00636BED">
        <w:rPr>
          <w:rFonts w:ascii="宋体" w:hAnsi="宋体" w:cstheme="minorEastAsia" w:hint="eastAsia"/>
        </w:rPr>
        <w:t>将逻辑函数变成适当的形式，而不是要求化为</w:t>
      </w:r>
      <w:proofErr w:type="gramStart"/>
      <w:r w:rsidR="00636BED">
        <w:rPr>
          <w:rFonts w:ascii="宋体" w:hAnsi="宋体" w:cstheme="minorEastAsia" w:hint="eastAsia"/>
        </w:rPr>
        <w:t>最</w:t>
      </w:r>
      <w:proofErr w:type="gramEnd"/>
      <w:r w:rsidR="00636BED">
        <w:rPr>
          <w:rFonts w:ascii="宋体" w:hAnsi="宋体" w:cstheme="minorEastAsia" w:hint="eastAsia"/>
        </w:rPr>
        <w:t>简形式</w:t>
      </w:r>
    </w:p>
    <w:p w14:paraId="248D528E" w14:textId="25E4EF02" w:rsidR="00636BED" w:rsidRDefault="00636BED" w:rsidP="00636BE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/>
        </w:rPr>
        <w:tab/>
      </w:r>
      <w:r w:rsidR="000E1C73">
        <w:rPr>
          <w:rFonts w:ascii="宋体" w:hAnsi="宋体" w:cstheme="minorEastAsia"/>
        </w:rPr>
        <w:fldChar w:fldCharType="begin"/>
      </w:r>
      <w:r w:rsidR="000E1C73">
        <w:rPr>
          <w:rFonts w:ascii="宋体" w:hAnsi="宋体" w:cstheme="minorEastAsia"/>
        </w:rPr>
        <w:instrText xml:space="preserve"> </w:instrText>
      </w:r>
      <w:r w:rsidR="000E1C73">
        <w:rPr>
          <w:rFonts w:ascii="宋体" w:hAnsi="宋体" w:cstheme="minorEastAsia" w:hint="eastAsia"/>
        </w:rPr>
        <w:instrText>eq \o\ac(○,</w:instrText>
      </w:r>
      <w:r w:rsidR="000E1C73" w:rsidRPr="000E1C73">
        <w:rPr>
          <w:rFonts w:ascii="宋体" w:hAnsi="宋体" w:cstheme="minorEastAsia" w:hint="eastAsia"/>
          <w:position w:val="2"/>
          <w:sz w:val="14"/>
        </w:rPr>
        <w:instrText>4</w:instrText>
      </w:r>
      <w:r w:rsidR="000E1C73">
        <w:rPr>
          <w:rFonts w:ascii="宋体" w:hAnsi="宋体" w:cstheme="minorEastAsia" w:hint="eastAsia"/>
        </w:rPr>
        <w:instrText>)</w:instrText>
      </w:r>
      <w:r w:rsidR="000E1C73">
        <w:rPr>
          <w:rFonts w:ascii="宋体" w:hAnsi="宋体" w:cstheme="minorEastAsia"/>
        </w:rPr>
        <w:fldChar w:fldCharType="end"/>
      </w:r>
      <w:r w:rsidR="000E1C73">
        <w:rPr>
          <w:rFonts w:ascii="宋体" w:hAnsi="宋体" w:cstheme="minorEastAsia" w:hint="eastAsia"/>
        </w:rPr>
        <w:t>画出逻辑图</w:t>
      </w:r>
    </w:p>
    <w:p w14:paraId="18907E4D" w14:textId="774B895C" w:rsidR="000E1C73" w:rsidRPr="00636BED" w:rsidRDefault="000E1C73" w:rsidP="00636BE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/>
        </w:rPr>
        <w:tab/>
      </w:r>
      <w:r>
        <w:rPr>
          <w:rFonts w:ascii="宋体" w:hAnsi="宋体" w:cstheme="minorEastAsia"/>
        </w:rPr>
        <w:fldChar w:fldCharType="begin"/>
      </w:r>
      <w:r>
        <w:rPr>
          <w:rFonts w:ascii="宋体" w:hAnsi="宋体" w:cstheme="minorEastAsia"/>
        </w:rPr>
        <w:instrText xml:space="preserve"> </w:instrText>
      </w:r>
      <w:r>
        <w:rPr>
          <w:rFonts w:ascii="宋体" w:hAnsi="宋体" w:cstheme="minorEastAsia" w:hint="eastAsia"/>
        </w:rPr>
        <w:instrText>eq \o\ac(○,</w:instrText>
      </w:r>
      <w:r w:rsidRPr="000E1C73">
        <w:rPr>
          <w:rFonts w:ascii="宋体" w:hAnsi="宋体" w:cstheme="minorEastAsia" w:hint="eastAsia"/>
          <w:position w:val="2"/>
          <w:sz w:val="14"/>
        </w:rPr>
        <w:instrText>5</w:instrText>
      </w:r>
      <w:r>
        <w:rPr>
          <w:rFonts w:ascii="宋体" w:hAnsi="宋体" w:cstheme="minorEastAsia" w:hint="eastAsia"/>
        </w:rPr>
        <w:instrText>)</w:instrText>
      </w:r>
      <w:r>
        <w:rPr>
          <w:rFonts w:ascii="宋体" w:hAnsi="宋体" w:cstheme="minorEastAsia"/>
        </w:rPr>
        <w:fldChar w:fldCharType="end"/>
      </w:r>
      <w:r>
        <w:rPr>
          <w:rFonts w:ascii="宋体" w:hAnsi="宋体" w:cstheme="minorEastAsia" w:hint="eastAsia"/>
        </w:rPr>
        <w:t>将其看作</w:t>
      </w:r>
      <w:proofErr w:type="gramStart"/>
      <w:r>
        <w:rPr>
          <w:rFonts w:ascii="宋体" w:hAnsi="宋体" w:cstheme="minorEastAsia" w:hint="eastAsia"/>
        </w:rPr>
        <w:t>一</w:t>
      </w:r>
      <w:proofErr w:type="gramEnd"/>
      <w:r>
        <w:rPr>
          <w:rFonts w:ascii="宋体" w:hAnsi="宋体" w:cstheme="minorEastAsia" w:hint="eastAsia"/>
        </w:rPr>
        <w:t>整体，设计更高的层</w:t>
      </w:r>
    </w:p>
    <w:p w14:paraId="6C927C90" w14:textId="412EBCB5" w:rsidR="00636BED" w:rsidRPr="00636BED" w:rsidRDefault="000E1C73" w:rsidP="00636BE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lastRenderedPageBreak/>
        <w:t>（4）</w:t>
      </w:r>
      <w:r w:rsidR="00636BED" w:rsidRPr="00636BED">
        <w:rPr>
          <w:rFonts w:ascii="宋体" w:hAnsi="宋体" w:cstheme="minorEastAsia" w:hint="eastAsia"/>
        </w:rPr>
        <w:t>检查设计</w:t>
      </w:r>
    </w:p>
    <w:p w14:paraId="4AC19367" w14:textId="77777777" w:rsidR="00636BED" w:rsidRPr="00636BED" w:rsidRDefault="00636BED" w:rsidP="003D6987">
      <w:pPr>
        <w:ind w:firstLine="420"/>
        <w:rPr>
          <w:rFonts w:ascii="宋体" w:hAnsi="宋体" w:cstheme="minorEastAsia"/>
        </w:rPr>
      </w:pPr>
      <w:r w:rsidRPr="00636BED">
        <w:rPr>
          <w:rFonts w:ascii="宋体" w:hAnsi="宋体" w:cstheme="minorEastAsia" w:hint="eastAsia"/>
        </w:rPr>
        <w:t>调试过程总结如下：</w:t>
      </w:r>
    </w:p>
    <w:p w14:paraId="0DAA391D" w14:textId="77777777" w:rsidR="003D6987" w:rsidRDefault="003D6987" w:rsidP="003D6987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芯片不正常时，首先检查芯片的电源和地。</w:t>
      </w:r>
    </w:p>
    <w:p w14:paraId="565DD4B7" w14:textId="13F503E3" w:rsidR="003D6987" w:rsidRDefault="003D6987" w:rsidP="003D6987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可根据电路的逻辑关系，逐级检查测量</w:t>
      </w:r>
      <w:r w:rsidR="00E6611B">
        <w:rPr>
          <w:rFonts w:hint="eastAsia"/>
        </w:rPr>
        <w:t>，</w:t>
      </w:r>
      <w:r w:rsidR="00E6611B" w:rsidRPr="00636BED">
        <w:rPr>
          <w:rFonts w:ascii="宋体" w:hAnsi="宋体" w:cstheme="minorEastAsia" w:hint="eastAsia"/>
        </w:rPr>
        <w:t>可以选择从输入端进行调试或者从输出端开始，利用万用表进行调试</w:t>
      </w:r>
      <w:r>
        <w:rPr>
          <w:rFonts w:hint="eastAsia"/>
        </w:rPr>
        <w:t>。测量点应是集成电路管脚处。</w:t>
      </w:r>
    </w:p>
    <w:p w14:paraId="68B65FBF" w14:textId="77777777" w:rsidR="003D6987" w:rsidRDefault="003D6987" w:rsidP="003D6987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可对芯片引脚进行编号，便于连线和检查故障，利用万用表顺查、逆查。</w:t>
      </w:r>
    </w:p>
    <w:p w14:paraId="5B11AA06" w14:textId="1C024336" w:rsidR="000064CA" w:rsidRPr="00E6611B" w:rsidRDefault="003D6987" w:rsidP="00E6611B">
      <w:pPr>
        <w:ind w:firstLine="420"/>
        <w:rPr>
          <w:rFonts w:ascii="宋体" w:hAnsi="宋体" w:cstheme="minor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E6611B" w:rsidRPr="00636BED">
        <w:rPr>
          <w:rFonts w:ascii="宋体" w:hAnsi="宋体" w:cstheme="minorEastAsia" w:hint="eastAsia"/>
        </w:rPr>
        <w:t>随后从最低级模块开始进行检查，逐级调试。</w:t>
      </w:r>
    </w:p>
    <w:p w14:paraId="754CBD34" w14:textId="18A29809" w:rsidR="000064CA" w:rsidRDefault="000064CA" w:rsidP="000064CA">
      <w:pPr>
        <w:rPr>
          <w:rFonts w:ascii="宋体" w:hAnsi="宋体" w:cstheme="minorEastAsia"/>
          <w:b/>
        </w:rPr>
      </w:pPr>
      <w:r w:rsidRPr="000064CA">
        <w:rPr>
          <w:rFonts w:ascii="宋体" w:hAnsi="宋体" w:cstheme="minorEastAsia" w:hint="eastAsia"/>
          <w:b/>
        </w:rPr>
        <w:t>2.实验中遇到的问题及解决方法</w:t>
      </w:r>
    </w:p>
    <w:p w14:paraId="5ABC5715" w14:textId="341948B7" w:rsidR="00863DA6" w:rsidRDefault="0019323D" w:rsidP="0019323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1）</w:t>
      </w:r>
      <w:r w:rsidR="00863DA6">
        <w:rPr>
          <w:rFonts w:ascii="宋体" w:hAnsi="宋体" w:cstheme="minorEastAsia" w:hint="eastAsia"/>
        </w:rPr>
        <w:t>在实验板搭建的过程中，K的用途太多，难以用不飞线的方式完成搭建。思前想后，我决定将最上边一行的“-”和最下边一行的“+”利用起来，由于横向导通，这一排可以将用的最多的接线端进行大幅度的扩展，从而让我的面包板更加整齐。</w:t>
      </w:r>
    </w:p>
    <w:p w14:paraId="676A8AA3" w14:textId="38293190" w:rsidR="00863DA6" w:rsidRDefault="0019323D" w:rsidP="0019323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2）</w:t>
      </w:r>
      <w:r w:rsidR="00863DA6">
        <w:rPr>
          <w:rFonts w:ascii="宋体" w:hAnsi="宋体" w:cstheme="minorEastAsia" w:hint="eastAsia"/>
        </w:rPr>
        <w:t>在设计完逻辑图进行搭建的过程中，由于两者的工作隔了一天晚上，我第二天搭面包板时以为上下两个1位全加器是完全对称的，最终导致接线出现了错误。在实验室</w:t>
      </w:r>
      <w:r w:rsidR="001806B4">
        <w:rPr>
          <w:rFonts w:ascii="宋体" w:hAnsi="宋体" w:cstheme="minorEastAsia" w:hint="eastAsia"/>
        </w:rPr>
        <w:t>不断用万用表检查各个门输入输出高低电平的对应关系</w:t>
      </w:r>
      <w:r w:rsidR="00FF1AEE">
        <w:rPr>
          <w:rFonts w:ascii="宋体" w:hAnsi="宋体" w:cstheme="minorEastAsia" w:hint="eastAsia"/>
        </w:rPr>
        <w:t>，结果发现了自己接线出现了错误，重新接线后将这一错误改正了过来。</w:t>
      </w:r>
    </w:p>
    <w:p w14:paraId="1F77B7FE" w14:textId="6B43C3D2" w:rsidR="00FF1AEE" w:rsidRPr="00863DA6" w:rsidRDefault="0019323D" w:rsidP="0019323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3）</w:t>
      </w:r>
      <w:r w:rsidR="00FF1AEE" w:rsidRPr="00863DA6">
        <w:rPr>
          <w:rFonts w:ascii="宋体" w:hAnsi="宋体" w:cstheme="minorEastAsia" w:hint="eastAsia"/>
        </w:rPr>
        <w:t>接通电源后，</w:t>
      </w:r>
      <w:r w:rsidR="00FF1AEE">
        <w:rPr>
          <w:rFonts w:ascii="宋体" w:hAnsi="宋体" w:cstheme="minorEastAsia" w:hint="eastAsia"/>
        </w:rPr>
        <w:t>我</w:t>
      </w:r>
      <w:r w:rsidR="00FF1AEE" w:rsidRPr="00863DA6">
        <w:rPr>
          <w:rFonts w:ascii="宋体" w:hAnsi="宋体" w:cstheme="minorEastAsia" w:hint="eastAsia"/>
        </w:rPr>
        <w:t>发现输出出现了奇怪的结果，正确结果与实际输出结果关系</w:t>
      </w:r>
      <w:r w:rsidR="00FF1AEE">
        <w:rPr>
          <w:rFonts w:ascii="宋体" w:hAnsi="宋体" w:cstheme="minorEastAsia" w:hint="eastAsia"/>
        </w:rPr>
        <w:t>大概是</w:t>
      </w:r>
      <w:r w:rsidR="00FF1AEE" w:rsidRPr="00863DA6">
        <w:rPr>
          <w:rFonts w:ascii="宋体" w:hAnsi="宋体" w:cstheme="minorEastAsia" w:hint="eastAsia"/>
        </w:rPr>
        <w:t>：0→0，1→8，2→6，</w:t>
      </w:r>
      <w:r w:rsidR="00FF1AEE">
        <w:rPr>
          <w:rFonts w:ascii="宋体" w:hAnsi="宋体" w:cstheme="minorEastAsia" w:hint="eastAsia"/>
        </w:rPr>
        <w:t>即</w:t>
      </w:r>
      <w:r w:rsidR="00FF1AEE" w:rsidRPr="00863DA6">
        <w:rPr>
          <w:rFonts w:ascii="宋体" w:hAnsi="宋体" w:cstheme="minorEastAsia" w:hint="eastAsia"/>
        </w:rPr>
        <w:t>二进制码有如下映射关系：0000→0000，0001→1000，0010→0100，</w:t>
      </w:r>
      <w:r w:rsidR="00FF1AEE">
        <w:rPr>
          <w:rFonts w:ascii="宋体" w:hAnsi="宋体" w:cstheme="minorEastAsia" w:hint="eastAsia"/>
        </w:rPr>
        <w:t>我也就发现了</w:t>
      </w:r>
      <w:r w:rsidR="00FF1AEE" w:rsidRPr="00863DA6">
        <w:rPr>
          <w:rFonts w:ascii="宋体" w:hAnsi="宋体" w:cstheme="minorEastAsia" w:hint="eastAsia"/>
        </w:rPr>
        <w:t>输出端的高低位接反了，于是重新接线并将D接地后得到了正确的实验结果。</w:t>
      </w:r>
    </w:p>
    <w:p w14:paraId="1C7EED5E" w14:textId="75905899" w:rsidR="00FF1AEE" w:rsidRDefault="0019323D" w:rsidP="0019323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4）</w:t>
      </w:r>
      <w:r w:rsidR="00FF1AEE">
        <w:rPr>
          <w:rFonts w:ascii="宋体" w:hAnsi="宋体" w:cstheme="minorEastAsia" w:hint="eastAsia"/>
        </w:rPr>
        <w:t>必做实验完成后整体看自己搭的面包板，发现了一个问题，由于我们的惯性思维是输入在左、输出在右，搭面包板时也是这样做的，将输入口留在了左边而输出口留在了右边（整体上来讲），但事实上这次的数码管和二极管都是在左上角的位置，所以下次设计布局时要将输入输出的布局考虑进来。</w:t>
      </w:r>
    </w:p>
    <w:p w14:paraId="38BA7832" w14:textId="14482420" w:rsidR="00EA5899" w:rsidRPr="00FF1AEE" w:rsidRDefault="0019323D" w:rsidP="0019323D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5）</w:t>
      </w:r>
      <w:r w:rsidR="00EA5899" w:rsidRPr="00FF1AEE">
        <w:rPr>
          <w:rFonts w:ascii="宋体" w:hAnsi="宋体" w:cstheme="minorEastAsia" w:hint="eastAsia"/>
        </w:rPr>
        <w:t>选做实验中，</w:t>
      </w:r>
      <w:r w:rsidR="00EA5899">
        <w:rPr>
          <w:rFonts w:asciiTheme="minorEastAsia" w:hAnsiTheme="minorEastAsia" w:cstheme="minorEastAsia" w:hint="eastAsia"/>
        </w:rPr>
        <w:t>接好电路进行测量发现竞争</w:t>
      </w:r>
      <w:r w:rsidR="00EA5899" w:rsidRPr="00FF1AEE">
        <w:rPr>
          <w:rFonts w:ascii="宋体" w:hAnsi="宋体" w:cstheme="minorEastAsia" w:hint="eastAsia"/>
        </w:rPr>
        <w:t>冒险现象不是很明显，后来经过与同学老师交流发现是因为示波器</w:t>
      </w:r>
      <w:r w:rsidR="00863DA6" w:rsidRPr="00FF1AEE">
        <w:rPr>
          <w:rFonts w:ascii="宋体" w:hAnsi="宋体" w:cstheme="minorEastAsia" w:hint="eastAsia"/>
        </w:rPr>
        <w:t>观测输出信号的</w:t>
      </w:r>
      <w:r w:rsidR="00EA5899" w:rsidRPr="00FF1AEE">
        <w:rPr>
          <w:rFonts w:ascii="宋体" w:hAnsi="宋体" w:cstheme="minorEastAsia" w:hint="eastAsia"/>
        </w:rPr>
        <w:t>通道探头选择了</w:t>
      </w:r>
      <w:r w:rsidR="00EA5899" w:rsidRPr="00FF1AEE">
        <w:rPr>
          <w:rFonts w:ascii="宋体" w:hAnsi="宋体" w:cstheme="minorEastAsia"/>
        </w:rPr>
        <w:t>×</w:t>
      </w:r>
      <w:r w:rsidR="00EA5899" w:rsidRPr="00FF1AEE">
        <w:rPr>
          <w:rFonts w:ascii="宋体" w:hAnsi="宋体" w:cstheme="minorEastAsia" w:hint="eastAsia"/>
        </w:rPr>
        <w:t>1档，自带较大的输入电容</w:t>
      </w:r>
      <w:r w:rsidR="00FF1AEE" w:rsidRPr="00FF1AEE">
        <w:rPr>
          <w:rFonts w:ascii="宋体" w:hAnsi="宋体" w:cstheme="minorEastAsia" w:hint="eastAsia"/>
        </w:rPr>
        <w:t>，</w:t>
      </w:r>
      <w:r w:rsidR="00863DA6" w:rsidRPr="00FF1AEE">
        <w:rPr>
          <w:rFonts w:ascii="宋体" w:hAnsi="宋体" w:cstheme="minorEastAsia" w:hint="eastAsia"/>
        </w:rPr>
        <w:t>本身就具有一定的滤波效果，</w:t>
      </w:r>
      <w:r w:rsidR="00EA5899" w:rsidRPr="00FF1AEE">
        <w:rPr>
          <w:rFonts w:ascii="宋体" w:hAnsi="宋体" w:cstheme="minorEastAsia" w:hint="eastAsia"/>
        </w:rPr>
        <w:t>对实验结果造成了影响，随后将示波器输入探头换为</w:t>
      </w:r>
      <w:r w:rsidR="00EA5899" w:rsidRPr="00FF1AEE">
        <w:rPr>
          <w:rFonts w:ascii="宋体" w:hAnsi="宋体" w:cstheme="minorEastAsia"/>
        </w:rPr>
        <w:t>×</w:t>
      </w:r>
      <w:r w:rsidR="00EA5899" w:rsidRPr="00FF1AEE">
        <w:rPr>
          <w:rFonts w:ascii="宋体" w:hAnsi="宋体" w:cstheme="minorEastAsia" w:hint="eastAsia"/>
        </w:rPr>
        <w:t>10档，得到了正确的实验结果</w:t>
      </w:r>
      <w:r w:rsidR="00FF1AEE">
        <w:rPr>
          <w:rFonts w:ascii="宋体" w:hAnsi="宋体" w:cstheme="minorEastAsia" w:hint="eastAsia"/>
        </w:rPr>
        <w:t>。</w:t>
      </w:r>
    </w:p>
    <w:p w14:paraId="49BAC35D" w14:textId="77777777" w:rsidR="000064CA" w:rsidRPr="000064CA" w:rsidRDefault="000064CA" w:rsidP="000064CA">
      <w:pPr>
        <w:rPr>
          <w:rFonts w:ascii="宋体" w:hAnsi="宋体" w:cstheme="minorEastAsia"/>
          <w:b/>
        </w:rPr>
      </w:pPr>
      <w:r w:rsidRPr="000064CA">
        <w:rPr>
          <w:rFonts w:ascii="宋体" w:hAnsi="宋体" w:cstheme="minorEastAsia" w:hint="eastAsia"/>
          <w:b/>
        </w:rPr>
        <w:t>3.实验收获</w:t>
      </w:r>
    </w:p>
    <w:p w14:paraId="3BC69B87" w14:textId="4D6530EF" w:rsidR="001806B4" w:rsidRDefault="0019323D" w:rsidP="000064CA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1）</w:t>
      </w:r>
      <w:r w:rsidR="001806B4">
        <w:rPr>
          <w:rFonts w:ascii="宋体" w:hAnsi="宋体" w:cstheme="minorEastAsia" w:hint="eastAsia"/>
        </w:rPr>
        <w:t>第一次设计并搭建了具有一定功能的电路，第一次在面包板上搭建这么复杂的电路而且自己没有飞线，收获了满满的成就感。</w:t>
      </w:r>
    </w:p>
    <w:p w14:paraId="6BF15A55" w14:textId="207F60B3" w:rsidR="001806B4" w:rsidRPr="001806B4" w:rsidRDefault="0019323D" w:rsidP="000064CA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2）</w:t>
      </w:r>
      <w:r w:rsidR="001806B4">
        <w:rPr>
          <w:rFonts w:ascii="宋体" w:hAnsi="宋体" w:cstheme="minorEastAsia" w:hint="eastAsia"/>
        </w:rPr>
        <w:t>学会了对面包</w:t>
      </w:r>
      <w:proofErr w:type="gramStart"/>
      <w:r w:rsidR="001806B4">
        <w:rPr>
          <w:rFonts w:ascii="宋体" w:hAnsi="宋体" w:cstheme="minorEastAsia" w:hint="eastAsia"/>
        </w:rPr>
        <w:t>板针对</w:t>
      </w:r>
      <w:proofErr w:type="gramEnd"/>
      <w:r w:rsidR="001806B4">
        <w:rPr>
          <w:rFonts w:ascii="宋体" w:hAnsi="宋体" w:cstheme="minorEastAsia" w:hint="eastAsia"/>
        </w:rPr>
        <w:t>所需电路进行简要布局，收获了在接线过程中如何让电路“起死回生”——就是通过各种措施不飞线。</w:t>
      </w:r>
    </w:p>
    <w:p w14:paraId="789CC319" w14:textId="33E4270D" w:rsidR="000064CA" w:rsidRDefault="0019323D" w:rsidP="000064CA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3）</w:t>
      </w:r>
      <w:r w:rsidR="001806B4">
        <w:rPr>
          <w:rFonts w:ascii="宋体" w:hAnsi="宋体" w:cstheme="minorEastAsia" w:hint="eastAsia"/>
        </w:rPr>
        <w:t>学会了如何D</w:t>
      </w:r>
      <w:r w:rsidR="001806B4">
        <w:rPr>
          <w:rFonts w:ascii="宋体" w:hAnsi="宋体" w:cstheme="minorEastAsia"/>
        </w:rPr>
        <w:t>ebug,</w:t>
      </w:r>
      <w:r w:rsidR="001806B4">
        <w:rPr>
          <w:rFonts w:ascii="宋体" w:hAnsi="宋体" w:cstheme="minorEastAsia" w:hint="eastAsia"/>
        </w:rPr>
        <w:t>先检查芯片的电源和地，然后可以按着逻辑图从左到右进行逐级检验测量，也可以倒着回推。在搭电路过程中也可以对电路的每个模块先做好调试（</w:t>
      </w:r>
      <w:r w:rsidR="001806B4">
        <w:rPr>
          <w:rFonts w:hint="eastAsia"/>
        </w:rPr>
        <w:t>1</w:t>
      </w:r>
      <w:r w:rsidR="001806B4">
        <w:rPr>
          <w:rFonts w:hint="eastAsia"/>
        </w:rPr>
        <w:t>位全加器、</w:t>
      </w:r>
      <w:r w:rsidR="001806B4">
        <w:rPr>
          <w:rFonts w:hint="eastAsia"/>
        </w:rPr>
        <w:t>2</w:t>
      </w:r>
      <w:r w:rsidR="001806B4">
        <w:rPr>
          <w:rFonts w:hint="eastAsia"/>
        </w:rPr>
        <w:t>位全加器</w:t>
      </w:r>
      <w:r w:rsidR="001806B4">
        <w:rPr>
          <w:rFonts w:ascii="宋体" w:hAnsi="宋体" w:cstheme="minorEastAsia" w:hint="eastAsia"/>
        </w:rPr>
        <w:t>）。</w:t>
      </w:r>
    </w:p>
    <w:p w14:paraId="22B344EB" w14:textId="7A0A93A4" w:rsidR="001806B4" w:rsidRDefault="0019323D" w:rsidP="001806B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806B4">
        <w:rPr>
          <w:rFonts w:hint="eastAsia"/>
        </w:rPr>
        <w:t>对示波器探头的选择有了更好的认识（每次×</w:t>
      </w:r>
      <w:r w:rsidR="001806B4">
        <w:t>1</w:t>
      </w:r>
      <w:r w:rsidR="001806B4">
        <w:rPr>
          <w:rFonts w:hint="eastAsia"/>
        </w:rPr>
        <w:t>×</w:t>
      </w:r>
      <w:r w:rsidR="001806B4">
        <w:t>10</w:t>
      </w:r>
      <w:r w:rsidR="001806B4">
        <w:rPr>
          <w:rFonts w:hint="eastAsia"/>
        </w:rPr>
        <w:t>都选错</w:t>
      </w:r>
      <w:r>
        <w:rPr>
          <w:rFonts w:hint="eastAsia"/>
        </w:rPr>
        <w:t>，</w:t>
      </w:r>
      <w:r w:rsidR="001806B4">
        <w:rPr>
          <w:rFonts w:hint="eastAsia"/>
        </w:rPr>
        <w:t>还是自己对于这两个挡</w:t>
      </w:r>
      <w:proofErr w:type="gramStart"/>
      <w:r w:rsidR="001806B4">
        <w:rPr>
          <w:rFonts w:hint="eastAsia"/>
        </w:rPr>
        <w:t>位理解</w:t>
      </w:r>
      <w:proofErr w:type="gramEnd"/>
      <w:r w:rsidR="001806B4">
        <w:rPr>
          <w:rFonts w:hint="eastAsia"/>
        </w:rPr>
        <w:t>不够透彻）。</w:t>
      </w:r>
    </w:p>
    <w:p w14:paraId="6ABFBF0C" w14:textId="7FE65AE3" w:rsidR="001806B4" w:rsidRDefault="0019323D" w:rsidP="000064CA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（5）</w:t>
      </w:r>
      <w:r w:rsidR="001806B4">
        <w:rPr>
          <w:rFonts w:ascii="宋体" w:hAnsi="宋体" w:cstheme="minorEastAsia" w:hint="eastAsia"/>
        </w:rPr>
        <w:t>开始有勇气面对第一次大作业了。</w:t>
      </w:r>
    </w:p>
    <w:p w14:paraId="4339A762" w14:textId="0A765E41" w:rsidR="0019323D" w:rsidRPr="001806B4" w:rsidRDefault="0019323D" w:rsidP="000064CA">
      <w:pPr>
        <w:ind w:firstLine="420"/>
        <w:rPr>
          <w:rFonts w:ascii="宋体" w:hAnsi="宋体" w:cstheme="minorEastAsia"/>
        </w:rPr>
      </w:pPr>
      <w:r>
        <w:rPr>
          <w:rFonts w:ascii="宋体" w:hAnsi="宋体" w:cstheme="minorEastAsia" w:hint="eastAsia"/>
        </w:rPr>
        <w:t>在此特别感谢老师助教的耐心讲授与悉心指导。</w:t>
      </w:r>
    </w:p>
    <w:sectPr w:rsidR="0019323D" w:rsidRPr="001806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E142FE" w14:textId="77777777" w:rsidR="00A60D10" w:rsidRDefault="00A60D10" w:rsidP="00522BC3">
      <w:r>
        <w:separator/>
      </w:r>
    </w:p>
  </w:endnote>
  <w:endnote w:type="continuationSeparator" w:id="0">
    <w:p w14:paraId="0A3C9CBB" w14:textId="77777777" w:rsidR="00A60D10" w:rsidRDefault="00A60D10" w:rsidP="00522B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8CA573" w14:textId="77777777" w:rsidR="00A60D10" w:rsidRDefault="00A60D10" w:rsidP="00522BC3">
      <w:r>
        <w:separator/>
      </w:r>
    </w:p>
  </w:footnote>
  <w:footnote w:type="continuationSeparator" w:id="0">
    <w:p w14:paraId="2EAADED9" w14:textId="77777777" w:rsidR="00A60D10" w:rsidRDefault="00A60D10" w:rsidP="00522B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D611DB23"/>
    <w:multiLevelType w:val="singleLevel"/>
    <w:tmpl w:val="D611DB23"/>
    <w:lvl w:ilvl="0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 w15:restartNumberingAfterBreak="0">
    <w:nsid w:val="38C21865"/>
    <w:multiLevelType w:val="hybridMultilevel"/>
    <w:tmpl w:val="1038A706"/>
    <w:lvl w:ilvl="0" w:tplc="EA32455A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D877A80"/>
    <w:multiLevelType w:val="hybridMultilevel"/>
    <w:tmpl w:val="BA06FC96"/>
    <w:lvl w:ilvl="0" w:tplc="C442CBBE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DE735F5"/>
    <w:multiLevelType w:val="hybridMultilevel"/>
    <w:tmpl w:val="CDFCB396"/>
    <w:lvl w:ilvl="0" w:tplc="478AF90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4" w15:restartNumberingAfterBreak="0">
    <w:nsid w:val="67E33ED1"/>
    <w:multiLevelType w:val="hybridMultilevel"/>
    <w:tmpl w:val="E98E847A"/>
    <w:lvl w:ilvl="0" w:tplc="22F6BDA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7118"/>
    <w:rsid w:val="000064CA"/>
    <w:rsid w:val="000160F2"/>
    <w:rsid w:val="000E1C73"/>
    <w:rsid w:val="001806B4"/>
    <w:rsid w:val="0019323D"/>
    <w:rsid w:val="001E79AD"/>
    <w:rsid w:val="001F47B2"/>
    <w:rsid w:val="00211A9A"/>
    <w:rsid w:val="002325D6"/>
    <w:rsid w:val="00292EFD"/>
    <w:rsid w:val="002C4C26"/>
    <w:rsid w:val="002F525D"/>
    <w:rsid w:val="00307749"/>
    <w:rsid w:val="00370F4B"/>
    <w:rsid w:val="003D6987"/>
    <w:rsid w:val="004133EA"/>
    <w:rsid w:val="00522BC3"/>
    <w:rsid w:val="00584ACF"/>
    <w:rsid w:val="00597759"/>
    <w:rsid w:val="005A670E"/>
    <w:rsid w:val="006004A3"/>
    <w:rsid w:val="00612BBC"/>
    <w:rsid w:val="006171E5"/>
    <w:rsid w:val="00636BED"/>
    <w:rsid w:val="00657192"/>
    <w:rsid w:val="00701976"/>
    <w:rsid w:val="0077679C"/>
    <w:rsid w:val="00776D26"/>
    <w:rsid w:val="007813F6"/>
    <w:rsid w:val="007A73C4"/>
    <w:rsid w:val="007F08AD"/>
    <w:rsid w:val="00803765"/>
    <w:rsid w:val="00863DA6"/>
    <w:rsid w:val="008C2EAE"/>
    <w:rsid w:val="008F746C"/>
    <w:rsid w:val="00905C7B"/>
    <w:rsid w:val="009472B1"/>
    <w:rsid w:val="00A078C9"/>
    <w:rsid w:val="00A31752"/>
    <w:rsid w:val="00A42841"/>
    <w:rsid w:val="00A57184"/>
    <w:rsid w:val="00A60D10"/>
    <w:rsid w:val="00A724D1"/>
    <w:rsid w:val="00A97AB4"/>
    <w:rsid w:val="00AE533B"/>
    <w:rsid w:val="00B723ED"/>
    <w:rsid w:val="00BB72AF"/>
    <w:rsid w:val="00BC0C0E"/>
    <w:rsid w:val="00BE0852"/>
    <w:rsid w:val="00C21F68"/>
    <w:rsid w:val="00C57704"/>
    <w:rsid w:val="00CD1E4C"/>
    <w:rsid w:val="00D23917"/>
    <w:rsid w:val="00D41ECA"/>
    <w:rsid w:val="00D55876"/>
    <w:rsid w:val="00DE7E4E"/>
    <w:rsid w:val="00E07F80"/>
    <w:rsid w:val="00E6611B"/>
    <w:rsid w:val="00EA5899"/>
    <w:rsid w:val="00EB3F84"/>
    <w:rsid w:val="00EB7118"/>
    <w:rsid w:val="00EC0DB3"/>
    <w:rsid w:val="00EC4F55"/>
    <w:rsid w:val="00ED69F0"/>
    <w:rsid w:val="00F32D4E"/>
    <w:rsid w:val="00F52054"/>
    <w:rsid w:val="00F5789C"/>
    <w:rsid w:val="00FA309E"/>
    <w:rsid w:val="00FF1AEE"/>
    <w:rsid w:val="00FF5E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12F99F"/>
  <w15:chartTrackingRefBased/>
  <w15:docId w15:val="{E7F6239F-454A-4181-84F8-56E917BF1A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698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22B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2BC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2B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2BC3"/>
    <w:rPr>
      <w:sz w:val="18"/>
      <w:szCs w:val="18"/>
    </w:rPr>
  </w:style>
  <w:style w:type="paragraph" w:styleId="a7">
    <w:name w:val="List Paragraph"/>
    <w:basedOn w:val="a"/>
    <w:uiPriority w:val="34"/>
    <w:qFormat/>
    <w:rsid w:val="00522BC3"/>
    <w:pPr>
      <w:ind w:firstLineChars="200" w:firstLine="420"/>
    </w:pPr>
  </w:style>
  <w:style w:type="table" w:styleId="a8">
    <w:name w:val="Table Grid"/>
    <w:basedOn w:val="a1"/>
    <w:rsid w:val="00EC4F55"/>
    <w:rPr>
      <w:rFonts w:asciiTheme="minorHAnsi" w:eastAsiaTheme="minorEastAsia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oleObject" Target="embeddings/oleObject2.bin"/><Relationship Id="rId39" Type="http://schemas.openxmlformats.org/officeDocument/2006/relationships/image" Target="media/image27.png"/><Relationship Id="rId21" Type="http://schemas.openxmlformats.org/officeDocument/2006/relationships/image" Target="media/image13.png"/><Relationship Id="rId34" Type="http://schemas.openxmlformats.org/officeDocument/2006/relationships/oleObject" Target="embeddings/oleObject5.bin"/><Relationship Id="rId42" Type="http://schemas.openxmlformats.org/officeDocument/2006/relationships/image" Target="media/image30.png"/><Relationship Id="rId47" Type="http://schemas.openxmlformats.org/officeDocument/2006/relationships/image" Target="media/image34.wmf"/><Relationship Id="rId50" Type="http://schemas.openxmlformats.org/officeDocument/2006/relationships/oleObject" Target="embeddings/oleObject8.bin"/><Relationship Id="rId55" Type="http://schemas.openxmlformats.org/officeDocument/2006/relationships/image" Target="media/image38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oleObject" Target="embeddings/oleObject3.bin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oleObject" Target="embeddings/oleObject4.bin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wmf"/><Relationship Id="rId53" Type="http://schemas.openxmlformats.org/officeDocument/2006/relationships/image" Target="media/image37.wmf"/><Relationship Id="rId58" Type="http://schemas.openxmlformats.org/officeDocument/2006/relationships/image" Target="media/image40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12.bin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0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oleObject" Target="embeddings/oleObject7.bin"/><Relationship Id="rId56" Type="http://schemas.openxmlformats.org/officeDocument/2006/relationships/oleObject" Target="embeddings/oleObject11.bin"/><Relationship Id="rId8" Type="http://schemas.openxmlformats.org/officeDocument/2006/relationships/image" Target="media/image1.wmf"/><Relationship Id="rId51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wmf"/><Relationship Id="rId33" Type="http://schemas.openxmlformats.org/officeDocument/2006/relationships/image" Target="media/image22.wmf"/><Relationship Id="rId38" Type="http://schemas.openxmlformats.org/officeDocument/2006/relationships/image" Target="media/image26.jpeg"/><Relationship Id="rId46" Type="http://schemas.openxmlformats.org/officeDocument/2006/relationships/oleObject" Target="embeddings/oleObject6.bin"/><Relationship Id="rId59" Type="http://schemas.openxmlformats.org/officeDocument/2006/relationships/image" Target="media/image41.png"/><Relationship Id="rId20" Type="http://schemas.openxmlformats.org/officeDocument/2006/relationships/image" Target="media/image12.png"/><Relationship Id="rId41" Type="http://schemas.openxmlformats.org/officeDocument/2006/relationships/image" Target="media/image29.png"/><Relationship Id="rId54" Type="http://schemas.openxmlformats.org/officeDocument/2006/relationships/oleObject" Target="embeddings/oleObject10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image" Target="media/image24.png"/><Relationship Id="rId49" Type="http://schemas.openxmlformats.org/officeDocument/2006/relationships/image" Target="media/image35.wmf"/><Relationship Id="rId57" Type="http://schemas.openxmlformats.org/officeDocument/2006/relationships/image" Target="media/image39.png"/><Relationship Id="rId10" Type="http://schemas.openxmlformats.org/officeDocument/2006/relationships/image" Target="media/image2.png"/><Relationship Id="rId31" Type="http://schemas.openxmlformats.org/officeDocument/2006/relationships/image" Target="media/image21.wmf"/><Relationship Id="rId44" Type="http://schemas.openxmlformats.org/officeDocument/2006/relationships/image" Target="media/image32.png"/><Relationship Id="rId52" Type="http://schemas.openxmlformats.org/officeDocument/2006/relationships/oleObject" Target="embeddings/oleObject9.bin"/><Relationship Id="rId60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D916E3-5932-4291-8FF8-F2E60BBBAA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5</TotalTime>
  <Pages>1</Pages>
  <Words>716</Words>
  <Characters>4083</Characters>
  <Application>Microsoft Office Word</Application>
  <DocSecurity>0</DocSecurity>
  <Lines>34</Lines>
  <Paragraphs>9</Paragraphs>
  <ScaleCrop>false</ScaleCrop>
  <Company/>
  <LinksUpToDate>false</LinksUpToDate>
  <CharactersWithSpaces>4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82</dc:creator>
  <cp:keywords/>
  <dc:description/>
  <cp:lastModifiedBy>86182</cp:lastModifiedBy>
  <cp:revision>23</cp:revision>
  <cp:lastPrinted>2020-11-05T07:15:00Z</cp:lastPrinted>
  <dcterms:created xsi:type="dcterms:W3CDTF">2020-10-20T09:09:00Z</dcterms:created>
  <dcterms:modified xsi:type="dcterms:W3CDTF">2020-11-05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